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D75B09" w14:textId="77777777" w:rsidR="00A03F8E" w:rsidRPr="00981B41" w:rsidRDefault="00A03F8E" w:rsidP="00A03F8E">
      <w:pPr>
        <w:tabs>
          <w:tab w:val="center" w:pos="1560"/>
          <w:tab w:val="center" w:pos="623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981B41">
        <w:rPr>
          <w:rFonts w:ascii="Times New Roman" w:hAnsi="Times New Roman" w:cs="Times New Roman"/>
          <w:b/>
          <w:bCs/>
          <w:sz w:val="24"/>
          <w:szCs w:val="24"/>
        </w:rPr>
        <w:t>SỞ GIÁO DỤC VÀ ĐÀO TẠO</w:t>
      </w: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  <w:t>KỲ THI TUYỂN SINH VÀO LỚP 10 THPT</w:t>
      </w:r>
    </w:p>
    <w:p w14:paraId="63CC5211" w14:textId="77777777" w:rsidR="00A03F8E" w:rsidRPr="00981B41" w:rsidRDefault="00A03F8E" w:rsidP="00A03F8E">
      <w:pPr>
        <w:tabs>
          <w:tab w:val="center" w:pos="1560"/>
          <w:tab w:val="center" w:pos="623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  <w:t>HƯNG YÊN</w:t>
      </w: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  <w:t>NĂM HỌC 2022 – 2023</w:t>
      </w:r>
    </w:p>
    <w:p w14:paraId="3075424C" w14:textId="77777777" w:rsidR="00A03F8E" w:rsidRPr="00981B41" w:rsidRDefault="00A03F8E" w:rsidP="00A03F8E">
      <w:pPr>
        <w:tabs>
          <w:tab w:val="center" w:pos="1560"/>
          <w:tab w:val="center" w:pos="623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  <w:t>Bài thi: TOÁN</w:t>
      </w:r>
    </w:p>
    <w:p w14:paraId="1D7D3B92" w14:textId="77777777" w:rsidR="00A03F8E" w:rsidRPr="00981B41" w:rsidRDefault="00A03F8E" w:rsidP="00A03F8E">
      <w:pPr>
        <w:tabs>
          <w:tab w:val="center" w:pos="1560"/>
          <w:tab w:val="center" w:pos="623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  <w:t>ĐỀ CHÍNH THỨC</w:t>
      </w:r>
      <w:r w:rsidRPr="00981B41">
        <w:rPr>
          <w:rFonts w:ascii="Times New Roman" w:hAnsi="Times New Roman" w:cs="Times New Roman"/>
          <w:b/>
          <w:bCs/>
          <w:sz w:val="24"/>
          <w:szCs w:val="24"/>
        </w:rPr>
        <w:tab/>
        <w:t>Dành cho thí sinh dự thi vào các lớp chuyên: Toán, Tin học</w:t>
      </w:r>
    </w:p>
    <w:p w14:paraId="68632156" w14:textId="77777777" w:rsidR="00A03F8E" w:rsidRPr="00981B41" w:rsidRDefault="00A03F8E" w:rsidP="00A03F8E">
      <w:pPr>
        <w:tabs>
          <w:tab w:val="center" w:pos="1560"/>
          <w:tab w:val="center" w:pos="623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981B4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81B41">
        <w:rPr>
          <w:rFonts w:ascii="Times New Roman" w:hAnsi="Times New Roman" w:cs="Times New Roman"/>
          <w:i/>
          <w:iCs/>
          <w:sz w:val="24"/>
          <w:szCs w:val="24"/>
        </w:rPr>
        <w:tab/>
        <w:t>Thời gian làm bài: 150 phút, không kể thời gian phát đề</w:t>
      </w:r>
    </w:p>
    <w:p w14:paraId="3E02BD27" w14:textId="77777777" w:rsidR="00A03F8E" w:rsidRDefault="00A03F8E" w:rsidP="00A03F8E">
      <w:pPr>
        <w:tabs>
          <w:tab w:val="center" w:pos="1560"/>
          <w:tab w:val="center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007DE" wp14:editId="265AA00C">
                <wp:simplePos x="0" y="0"/>
                <wp:positionH relativeFrom="column">
                  <wp:posOffset>2901315</wp:posOffset>
                </wp:positionH>
                <wp:positionV relativeFrom="paragraph">
                  <wp:posOffset>102870</wp:posOffset>
                </wp:positionV>
                <wp:extent cx="230505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05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7F258375" id="Straight Connector 1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45pt,8.1pt" to="409.9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" strokecolor="black [3200]" strokeweight=".5pt">
                <v:stroke joinstyle="miter"/>
              </v:line>
            </w:pict>
          </mc:Fallback>
        </mc:AlternateContent>
      </w:r>
    </w:p>
    <w:p w14:paraId="0A1F6401" w14:textId="77777777" w:rsidR="00A03F8E" w:rsidRDefault="00A03F8E" w:rsidP="00A03F8E">
      <w:pPr>
        <w:tabs>
          <w:tab w:val="center" w:pos="1560"/>
          <w:tab w:val="center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14C1DE0" w14:textId="77777777" w:rsidR="00A03F8E" w:rsidRDefault="00A03F8E" w:rsidP="00A03F8E">
      <w:pPr>
        <w:tabs>
          <w:tab w:val="center" w:pos="737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1B41">
        <w:rPr>
          <w:rFonts w:ascii="Times New Roman" w:hAnsi="Times New Roman" w:cs="Times New Roman"/>
          <w:b/>
          <w:bCs/>
          <w:sz w:val="28"/>
          <w:szCs w:val="28"/>
        </w:rPr>
        <w:t xml:space="preserve">Câu I </w:t>
      </w:r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(2</w:t>
      </w:r>
      <w:proofErr w:type="gramStart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</w:t>
      </w:r>
      <w:proofErr w:type="gramEnd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)</w:t>
      </w:r>
      <w:r w:rsidRPr="00981B41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Pr="0010417D">
        <w:rPr>
          <w:rFonts w:ascii="Times New Roman" w:hAnsi="Times New Roman" w:cs="Times New Roman"/>
          <w:position w:val="-34"/>
          <w:sz w:val="28"/>
          <w:szCs w:val="28"/>
        </w:rPr>
        <w:object w:dxaOrig="3379" w:dyaOrig="800" w14:anchorId="7D4A7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95pt;height:39.9pt" o:ole="">
            <v:imagedata r:id="rId6" o:title=""/>
          </v:shape>
          <o:OLEObject Type="Embed" ProgID="Equation.DSMT4" ShapeID="_x0000_i1025" DrawAspect="Content" ObjectID="_1717432115" r:id="rId7"/>
        </w:object>
      </w:r>
    </w:p>
    <w:p w14:paraId="10231E54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Rút gọn biểu thức A.</w:t>
      </w:r>
    </w:p>
    <w:p w14:paraId="2E4F2B0C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Tìm giá trị của x để A = 3</w:t>
      </w:r>
    </w:p>
    <w:p w14:paraId="2E333D7B" w14:textId="77777777" w:rsidR="00A03F8E" w:rsidRPr="00981B41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981B41">
        <w:rPr>
          <w:rFonts w:ascii="Times New Roman" w:hAnsi="Times New Roman" w:cs="Times New Roman"/>
          <w:b/>
          <w:bCs/>
          <w:sz w:val="28"/>
          <w:szCs w:val="28"/>
        </w:rPr>
        <w:t>Câu I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(2</w:t>
      </w:r>
      <w:proofErr w:type="gramStart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</w:t>
      </w:r>
      <w:proofErr w:type="gramEnd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)</w:t>
      </w:r>
    </w:p>
    <w:p w14:paraId="7ECA7484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81B41"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Trong mặt phẳng tọa độ </w:t>
      </w:r>
      <w:r w:rsidRPr="00981B41">
        <w:rPr>
          <w:rFonts w:ascii="Times New Roman" w:hAnsi="Times New Roman" w:cs="Times New Roman"/>
          <w:i/>
          <w:iCs/>
          <w:sz w:val="28"/>
          <w:szCs w:val="28"/>
        </w:rPr>
        <w:t>Oxy</w:t>
      </w:r>
      <w:r>
        <w:rPr>
          <w:rFonts w:ascii="Times New Roman" w:hAnsi="Times New Roman" w:cs="Times New Roman"/>
          <w:sz w:val="28"/>
          <w:szCs w:val="28"/>
        </w:rPr>
        <w:t xml:space="preserve">, cho parabol </w:t>
      </w:r>
      <w:r w:rsidRPr="004D5C8B">
        <w:rPr>
          <w:rFonts w:ascii="Times New Roman" w:hAnsi="Times New Roman" w:cs="Times New Roman"/>
          <w:position w:val="-10"/>
          <w:sz w:val="28"/>
          <w:szCs w:val="28"/>
        </w:rPr>
        <w:object w:dxaOrig="1120" w:dyaOrig="360" w14:anchorId="2D03CD67">
          <v:shape id="_x0000_i1026" type="#_x0000_t75" style="width:55.95pt;height:18.2pt" o:ole="">
            <v:imagedata r:id="rId8" o:title=""/>
          </v:shape>
          <o:OLEObject Type="Embed" ProgID="Equation.DSMT4" ShapeID="_x0000_i1026" DrawAspect="Content" ObjectID="_1717432116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và đường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hẳng </w:t>
      </w:r>
      <w:proofErr w:type="gramEnd"/>
      <w:r w:rsidRPr="004D5C8B">
        <w:rPr>
          <w:rFonts w:ascii="Times New Roman" w:hAnsi="Times New Roman" w:cs="Times New Roman"/>
          <w:position w:val="-10"/>
          <w:sz w:val="28"/>
          <w:szCs w:val="28"/>
        </w:rPr>
        <w:object w:dxaOrig="2360" w:dyaOrig="320" w14:anchorId="05EBB260">
          <v:shape id="_x0000_i1027" type="#_x0000_t75" style="width:118.35pt;height:16.05pt" o:ole="">
            <v:imagedata r:id="rId10" o:title=""/>
          </v:shape>
          <o:OLEObject Type="Embed" ProgID="Equation.DSMT4" ShapeID="_x0000_i1027" DrawAspect="Content" ObjectID="_171743211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. Tìm giá trị của tham số m để (d) cắt (P) tại hai điểm phân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biệt </w:t>
      </w:r>
      <w:proofErr w:type="gramEnd"/>
      <w:r w:rsidRPr="00AB28F0">
        <w:rPr>
          <w:rFonts w:ascii="Times New Roman" w:hAnsi="Times New Roman" w:cs="Times New Roman"/>
          <w:position w:val="-12"/>
          <w:sz w:val="28"/>
          <w:szCs w:val="28"/>
        </w:rPr>
        <w:object w:dxaOrig="880" w:dyaOrig="360" w14:anchorId="3E26CB11">
          <v:shape id="_x0000_i1028" type="#_x0000_t75" style="width:44.2pt;height:18.2pt" o:ole="">
            <v:imagedata r:id="rId12" o:title=""/>
          </v:shape>
          <o:OLEObject Type="Embed" ProgID="Equation.DSMT4" ShapeID="_x0000_i1028" DrawAspect="Content" ObjectID="_1717432118" r:id="rId1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AB28F0">
        <w:rPr>
          <w:rFonts w:ascii="Times New Roman" w:hAnsi="Times New Roman" w:cs="Times New Roman"/>
          <w:position w:val="-12"/>
          <w:sz w:val="28"/>
          <w:szCs w:val="28"/>
        </w:rPr>
        <w:object w:dxaOrig="920" w:dyaOrig="360" w14:anchorId="71491BDF">
          <v:shape id="_x0000_i1029" type="#_x0000_t75" style="width:46.35pt;height:18.2pt" o:ole="">
            <v:imagedata r:id="rId14" o:title=""/>
          </v:shape>
          <o:OLEObject Type="Embed" ProgID="Equation.DSMT4" ShapeID="_x0000_i1029" DrawAspect="Content" ObjectID="_171743211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sao cho </w:t>
      </w:r>
      <w:r w:rsidRPr="00AB28F0">
        <w:rPr>
          <w:rFonts w:ascii="Times New Roman" w:hAnsi="Times New Roman" w:cs="Times New Roman"/>
          <w:position w:val="-12"/>
          <w:sz w:val="28"/>
          <w:szCs w:val="28"/>
        </w:rPr>
        <w:object w:dxaOrig="540" w:dyaOrig="360" w14:anchorId="1CBF2BE8">
          <v:shape id="_x0000_i1030" type="#_x0000_t75" style="width:26.75pt;height:18.2pt" o:ole="">
            <v:imagedata r:id="rId16" o:title=""/>
          </v:shape>
          <o:OLEObject Type="Embed" ProgID="Equation.DSMT4" ShapeID="_x0000_i1030" DrawAspect="Content" ObjectID="_171743212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là các số nguyên.</w:t>
      </w:r>
    </w:p>
    <w:p w14:paraId="37E4EE2E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026D9">
        <w:rPr>
          <w:rFonts w:ascii="Times New Roman" w:hAnsi="Times New Roman" w:cs="Times New Roman"/>
          <w:b/>
          <w:bCs/>
          <w:spacing w:val="-4"/>
          <w:sz w:val="28"/>
          <w:szCs w:val="28"/>
        </w:rPr>
        <w:t>2.</w:t>
      </w:r>
      <w:r w:rsidRPr="007026D9">
        <w:rPr>
          <w:rFonts w:ascii="Times New Roman" w:hAnsi="Times New Roman" w:cs="Times New Roman"/>
          <w:spacing w:val="-4"/>
          <w:sz w:val="28"/>
          <w:szCs w:val="28"/>
        </w:rPr>
        <w:t xml:space="preserve"> Tìm các nghiệm nguyên của phương trình </w:t>
      </w:r>
      <w:r w:rsidRPr="007026D9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3760" w:dyaOrig="360" w14:anchorId="6D041A5A">
          <v:shape id="_x0000_i1031" type="#_x0000_t75" style="width:187.85pt;height:18.2pt" o:ole="">
            <v:imagedata r:id="rId18" o:title=""/>
          </v:shape>
          <o:OLEObject Type="Embed" ProgID="Equation.DSMT4" ShapeID="_x0000_i1031" DrawAspect="Content" ObjectID="_1717432121" r:id="rId19"/>
        </w:object>
      </w:r>
      <w:r>
        <w:rPr>
          <w:rFonts w:ascii="Times New Roman" w:hAnsi="Times New Roman" w:cs="Times New Roman"/>
          <w:sz w:val="28"/>
          <w:szCs w:val="28"/>
        </w:rPr>
        <w:br/>
      </w:r>
      <w:r w:rsidRPr="00981B41">
        <w:rPr>
          <w:rFonts w:ascii="Times New Roman" w:hAnsi="Times New Roman" w:cs="Times New Roman"/>
          <w:b/>
          <w:bCs/>
          <w:sz w:val="28"/>
          <w:szCs w:val="28"/>
        </w:rPr>
        <w:t>Câu II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(2</w:t>
      </w:r>
      <w:proofErr w:type="gramStart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</w:t>
      </w:r>
      <w:proofErr w:type="gramEnd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)</w:t>
      </w:r>
      <w:r w:rsidRPr="00981B4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49228DC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. Giải phương trình </w:t>
      </w:r>
      <w:r w:rsidRPr="00C15141">
        <w:rPr>
          <w:rFonts w:ascii="Times New Roman" w:hAnsi="Times New Roman" w:cs="Times New Roman"/>
          <w:position w:val="-26"/>
          <w:sz w:val="28"/>
          <w:szCs w:val="28"/>
        </w:rPr>
        <w:object w:dxaOrig="2100" w:dyaOrig="700" w14:anchorId="5173DBF1">
          <v:shape id="_x0000_i1032" type="#_x0000_t75" style="width:104.8pt;height:34.95pt" o:ole="">
            <v:imagedata r:id="rId20" o:title=""/>
          </v:shape>
          <o:OLEObject Type="Embed" ProgID="Equation.DSMT4" ShapeID="_x0000_i1032" DrawAspect="Content" ObjectID="_1717432122" r:id="rId21"/>
        </w:object>
      </w:r>
    </w:p>
    <w:p w14:paraId="56366B11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0B661A4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2. Giải hệ phương trình </w:t>
      </w:r>
      <w:r w:rsidRPr="00453806">
        <w:rPr>
          <w:rFonts w:ascii="Times New Roman" w:hAnsi="Times New Roman" w:cs="Times New Roman"/>
          <w:position w:val="-26"/>
          <w:sz w:val="28"/>
          <w:szCs w:val="28"/>
        </w:rPr>
        <w:object w:dxaOrig="1920" w:dyaOrig="660" w14:anchorId="64C98018">
          <v:shape id="_x0000_i1033" type="#_x0000_t75" style="width:96.6pt;height:32.8pt" o:ole="">
            <v:imagedata r:id="rId22" o:title=""/>
          </v:shape>
          <o:OLEObject Type="Embed" ProgID="Equation.DSMT4" ShapeID="_x0000_i1033" DrawAspect="Content" ObjectID="_1717432123" r:id="rId23"/>
        </w:object>
      </w:r>
    </w:p>
    <w:p w14:paraId="6FCC8AB8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1B41">
        <w:rPr>
          <w:rFonts w:ascii="Times New Roman" w:hAnsi="Times New Roman" w:cs="Times New Roman"/>
          <w:b/>
          <w:bCs/>
          <w:sz w:val="28"/>
          <w:szCs w:val="28"/>
        </w:rPr>
        <w:t xml:space="preserve">Câu IV </w:t>
      </w:r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(3</w:t>
      </w:r>
      <w:proofErr w:type="gramStart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</w:t>
      </w:r>
      <w:proofErr w:type="gramEnd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4F2B340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81B41"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5A19C8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214406DE">
          <v:shape id="_x0000_i1034" type="#_x0000_t75" style="width:33.85pt;height:13.9pt" o:ole="">
            <v:imagedata r:id="rId24" o:title=""/>
          </v:shape>
          <o:OLEObject Type="Embed" ProgID="Equation.DSMT4" ShapeID="_x0000_i1034" DrawAspect="Content" ObjectID="_1717432124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nhọn </w:t>
      </w:r>
      <w:r w:rsidRPr="005A19C8">
        <w:rPr>
          <w:rFonts w:ascii="Times New Roman" w:hAnsi="Times New Roman" w:cs="Times New Roman"/>
          <w:position w:val="-10"/>
          <w:sz w:val="28"/>
          <w:szCs w:val="28"/>
        </w:rPr>
        <w:object w:dxaOrig="1140" w:dyaOrig="320" w14:anchorId="49C82693">
          <v:shape id="_x0000_i1035" type="#_x0000_t75" style="width:57.05pt;height:16.05pt" o:ole="">
            <v:imagedata r:id="rId26" o:title=""/>
          </v:shape>
          <o:OLEObject Type="Embed" ProgID="Equation.DSMT4" ShapeID="_x0000_i1035" DrawAspect="Content" ObjectID="_1717432125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nội tiếp đường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ròn </w:t>
      </w:r>
      <w:proofErr w:type="gramEnd"/>
      <w:r w:rsidRPr="005A19C8">
        <w:rPr>
          <w:rFonts w:ascii="Times New Roman" w:hAnsi="Times New Roman" w:cs="Times New Roman"/>
          <w:position w:val="-10"/>
          <w:sz w:val="28"/>
          <w:szCs w:val="28"/>
        </w:rPr>
        <w:object w:dxaOrig="420" w:dyaOrig="320" w14:anchorId="1E7CAA86">
          <v:shape id="_x0000_i1036" type="#_x0000_t75" style="width:21.4pt;height:16.05pt" o:ole="">
            <v:imagedata r:id="rId28" o:title=""/>
          </v:shape>
          <o:OLEObject Type="Embed" ProgID="Equation.DSMT4" ShapeID="_x0000_i1036" DrawAspect="Content" ObjectID="_1717432126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. Hai đường cao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BE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CF</w:t>
      </w:r>
      <w:r>
        <w:rPr>
          <w:rFonts w:ascii="Times New Roman" w:hAnsi="Times New Roman" w:cs="Times New Roman"/>
          <w:sz w:val="28"/>
          <w:szCs w:val="28"/>
        </w:rPr>
        <w:t xml:space="preserve"> cắt nhau tại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H.</w:t>
      </w:r>
      <w:r>
        <w:rPr>
          <w:rFonts w:ascii="Times New Roman" w:hAnsi="Times New Roman" w:cs="Times New Roman"/>
          <w:sz w:val="28"/>
          <w:szCs w:val="28"/>
        </w:rPr>
        <w:t xml:space="preserve"> Gọi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là giao điểm của hai đường thẳng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EF</w: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BC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DD36DC0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Chứng minh tứ giác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BFE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 xml:space="preserve">nội tiếp, từ đó suy ra </w:t>
      </w:r>
      <w:r w:rsidRPr="009618B3">
        <w:rPr>
          <w:rFonts w:ascii="Times New Roman" w:hAnsi="Times New Roman" w:cs="Times New Roman"/>
          <w:i/>
          <w:iCs/>
          <w:sz w:val="28"/>
          <w:szCs w:val="28"/>
        </w:rPr>
        <w:t>KF.KE = KB.KC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3262DDF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Đường thẳng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AK</w:t>
      </w:r>
      <w:r>
        <w:rPr>
          <w:rFonts w:ascii="Times New Roman" w:hAnsi="Times New Roman" w:cs="Times New Roman"/>
          <w:sz w:val="28"/>
          <w:szCs w:val="28"/>
        </w:rPr>
        <w:t xml:space="preserve"> cắt đường tròn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(O)</w:t>
      </w:r>
      <w:r>
        <w:rPr>
          <w:rFonts w:ascii="Times New Roman" w:hAnsi="Times New Roman" w:cs="Times New Roman"/>
          <w:sz w:val="28"/>
          <w:szCs w:val="28"/>
        </w:rPr>
        <w:t xml:space="preserve"> tại điểm thứ hai là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khác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là trung điểm của đoạn thẳng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BC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Chứng minh ba điểm </w:t>
      </w:r>
      <w:r w:rsidRPr="005D2518">
        <w:rPr>
          <w:rFonts w:ascii="Times New Roman" w:hAnsi="Times New Roman" w:cs="Times New Roman"/>
          <w:i/>
          <w:iCs/>
          <w:sz w:val="28"/>
          <w:szCs w:val="28"/>
        </w:rPr>
        <w:t>M, H, I</w:t>
      </w:r>
      <w:r>
        <w:rPr>
          <w:rFonts w:ascii="Times New Roman" w:hAnsi="Times New Roman" w:cs="Times New Roman"/>
          <w:sz w:val="28"/>
          <w:szCs w:val="28"/>
        </w:rPr>
        <w:t xml:space="preserve"> thẳng hàng.</w:t>
      </w:r>
      <w:proofErr w:type="gramEnd"/>
    </w:p>
    <w:p w14:paraId="1ABABD06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81B41">
        <w:rPr>
          <w:rFonts w:ascii="Times New Roman" w:hAnsi="Times New Roman" w:cs="Times New Roman"/>
          <w:b/>
          <w:bCs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Một chi tiết máy gồm hai nửa hình cầu bằng nhau và một hình trụ (hình vẽ). Hãy tính thể tích của chi tiết máy đó </w:t>
      </w:r>
      <w:proofErr w:type="gramStart"/>
      <w:r>
        <w:rPr>
          <w:rFonts w:ascii="Times New Roman" w:hAnsi="Times New Roman" w:cs="Times New Roman"/>
          <w:sz w:val="28"/>
          <w:szCs w:val="28"/>
        </w:rPr>
        <w:t>the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ác kích thước cho trên hình vẽ.</w:t>
      </w:r>
    </w:p>
    <w:p w14:paraId="08F25025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7DBAC260" wp14:editId="00BFCACD">
            <wp:simplePos x="0" y="0"/>
            <wp:positionH relativeFrom="column">
              <wp:posOffset>1198245</wp:posOffset>
            </wp:positionH>
            <wp:positionV relativeFrom="paragraph">
              <wp:posOffset>35137</wp:posOffset>
            </wp:positionV>
            <wp:extent cx="2982595" cy="921385"/>
            <wp:effectExtent l="0" t="0" r="825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595" cy="921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F9616C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1B5F19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91C2D61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905C045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CAE15B1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1B41">
        <w:rPr>
          <w:rFonts w:ascii="Times New Roman" w:hAnsi="Times New Roman" w:cs="Times New Roman"/>
          <w:b/>
          <w:bCs/>
          <w:sz w:val="28"/>
          <w:szCs w:val="28"/>
        </w:rPr>
        <w:t>Câu V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(3</w:t>
      </w:r>
      <w:proofErr w:type="gramStart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</w:t>
      </w:r>
      <w:proofErr w:type="gramEnd"/>
      <w:r w:rsidRPr="00981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sz w:val="28"/>
          <w:szCs w:val="28"/>
        </w:rPr>
        <w:t xml:space="preserve">. Cho ba số thực dương x, y, z thỏa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mãn </w:t>
      </w:r>
      <w:proofErr w:type="gramEnd"/>
      <w:r w:rsidRPr="005771A6">
        <w:rPr>
          <w:rFonts w:ascii="Times New Roman" w:hAnsi="Times New Roman" w:cs="Times New Roman"/>
          <w:position w:val="-10"/>
          <w:sz w:val="28"/>
          <w:szCs w:val="28"/>
        </w:rPr>
        <w:object w:dxaOrig="2020" w:dyaOrig="320" w14:anchorId="2FA69758">
          <v:shape id="_x0000_i1037" type="#_x0000_t75" style="width:100.85pt;height:16.05pt" o:ole="">
            <v:imagedata r:id="rId31" o:title=""/>
          </v:shape>
          <o:OLEObject Type="Embed" ProgID="Equation.DSMT4" ShapeID="_x0000_i1037" DrawAspect="Content" ObjectID="_1717432127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. Tìm giá trị lớn nhất của biểu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hức </w:t>
      </w:r>
      <w:proofErr w:type="gramEnd"/>
      <w:r w:rsidRPr="006C7138">
        <w:rPr>
          <w:rFonts w:ascii="Times New Roman" w:hAnsi="Times New Roman" w:cs="Times New Roman"/>
          <w:position w:val="-36"/>
          <w:sz w:val="28"/>
          <w:szCs w:val="28"/>
        </w:rPr>
        <w:object w:dxaOrig="3340" w:dyaOrig="740" w14:anchorId="2508DB72">
          <v:shape id="_x0000_i1038" type="#_x0000_t75" style="width:167.15pt;height:37.05pt" o:ole="">
            <v:imagedata r:id="rId33" o:title=""/>
          </v:shape>
          <o:OLEObject Type="Embed" ProgID="Equation.DSMT4" ShapeID="_x0000_i1038" DrawAspect="Content" ObjectID="_1717432128" r:id="rId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D83269A" w14:textId="77777777" w:rsidR="00A03F8E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6CD329" w14:textId="77777777" w:rsidR="00A03F8E" w:rsidRPr="00981B41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81B41">
        <w:rPr>
          <w:rFonts w:ascii="Times New Roman" w:hAnsi="Times New Roman" w:cs="Times New Roman"/>
          <w:b/>
          <w:bCs/>
          <w:sz w:val="28"/>
          <w:szCs w:val="28"/>
        </w:rPr>
        <w:t>HẾT</w:t>
      </w:r>
    </w:p>
    <w:p w14:paraId="78EDB76A" w14:textId="77777777" w:rsidR="00A03F8E" w:rsidRPr="00981B41" w:rsidRDefault="00A03F8E" w:rsidP="00A03F8E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proofErr w:type="gramStart"/>
      <w:r w:rsidRPr="00981B41">
        <w:rPr>
          <w:rFonts w:ascii="Times New Roman" w:hAnsi="Times New Roman" w:cs="Times New Roman"/>
          <w:i/>
          <w:iCs/>
          <w:sz w:val="28"/>
          <w:szCs w:val="28"/>
        </w:rPr>
        <w:t>Thí sinh không được sử dụng tài liệu.</w:t>
      </w:r>
      <w:proofErr w:type="gramEnd"/>
      <w:r w:rsidRPr="00981B41">
        <w:rPr>
          <w:rFonts w:ascii="Times New Roman" w:hAnsi="Times New Roman" w:cs="Times New Roman"/>
          <w:i/>
          <w:iCs/>
          <w:sz w:val="28"/>
          <w:szCs w:val="28"/>
        </w:rPr>
        <w:t xml:space="preserve"> Cán bộ coi thi không giải thích gì thêm.</w:t>
      </w:r>
    </w:p>
    <w:p w14:paraId="52A25072" w14:textId="77777777" w:rsidR="00A03F8E" w:rsidRPr="006C7138" w:rsidRDefault="00A03F8E" w:rsidP="00A03F8E">
      <w:pPr>
        <w:tabs>
          <w:tab w:val="left" w:leader="dot" w:pos="4962"/>
          <w:tab w:val="right" w:leader="dot" w:pos="9355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C7138">
        <w:rPr>
          <w:rFonts w:ascii="Times New Roman" w:hAnsi="Times New Roman" w:cs="Times New Roman"/>
          <w:i/>
          <w:iCs/>
          <w:sz w:val="28"/>
          <w:szCs w:val="28"/>
        </w:rPr>
        <w:t xml:space="preserve">Họ và tên thí sinh: </w:t>
      </w:r>
      <w:r w:rsidRPr="006C7138">
        <w:rPr>
          <w:rFonts w:ascii="Times New Roman" w:hAnsi="Times New Roman" w:cs="Times New Roman"/>
          <w:i/>
          <w:iCs/>
          <w:sz w:val="28"/>
          <w:szCs w:val="28"/>
        </w:rPr>
        <w:tab/>
        <w:t xml:space="preserve">Phòng thi số: </w:t>
      </w:r>
      <w:r w:rsidRPr="006C7138">
        <w:rPr>
          <w:rFonts w:ascii="Times New Roman" w:hAnsi="Times New Roman" w:cs="Times New Roman"/>
          <w:i/>
          <w:iCs/>
          <w:sz w:val="28"/>
          <w:szCs w:val="28"/>
        </w:rPr>
        <w:tab/>
      </w:r>
    </w:p>
    <w:p w14:paraId="37F517D5" w14:textId="77777777" w:rsidR="00A03F8E" w:rsidRPr="00676073" w:rsidRDefault="00A03F8E" w:rsidP="00A03F8E">
      <w:pPr>
        <w:tabs>
          <w:tab w:val="left" w:leader="dot" w:pos="4962"/>
          <w:tab w:val="right" w:leader="dot" w:pos="935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7138">
        <w:rPr>
          <w:rFonts w:ascii="Times New Roman" w:hAnsi="Times New Roman" w:cs="Times New Roman"/>
          <w:i/>
          <w:iCs/>
          <w:sz w:val="28"/>
          <w:szCs w:val="28"/>
        </w:rPr>
        <w:t>Số báo danh:</w:t>
      </w:r>
      <w:r w:rsidRPr="006C7138">
        <w:rPr>
          <w:rFonts w:ascii="Times New Roman" w:hAnsi="Times New Roman" w:cs="Times New Roman"/>
          <w:i/>
          <w:iCs/>
          <w:sz w:val="28"/>
          <w:szCs w:val="28"/>
        </w:rPr>
        <w:tab/>
        <w:t>Chữ ký của cán bộ coi thi</w:t>
      </w:r>
      <w:r w:rsidRPr="006C7138">
        <w:rPr>
          <w:rFonts w:ascii="Times New Roman" w:hAnsi="Times New Roman" w:cs="Times New Roman"/>
          <w:i/>
          <w:iCs/>
          <w:sz w:val="28"/>
          <w:szCs w:val="28"/>
        </w:rPr>
        <w:tab/>
      </w:r>
    </w:p>
    <w:p w14:paraId="555D747B" w14:textId="77777777" w:rsidR="00A03F8E" w:rsidRDefault="00A03F8E" w:rsidP="00C2549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F41EA55" w14:textId="342D9FEF" w:rsidR="00434B62" w:rsidRPr="00C2549B" w:rsidRDefault="00021F7C" w:rsidP="00C2549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2549B">
        <w:rPr>
          <w:rFonts w:ascii="Times New Roman" w:hAnsi="Times New Roman" w:cs="Times New Roman"/>
          <w:b/>
          <w:bCs/>
          <w:sz w:val="28"/>
          <w:szCs w:val="28"/>
        </w:rPr>
        <w:t>HƯỚNG DẪN GIẢI</w:t>
      </w:r>
    </w:p>
    <w:p w14:paraId="0EF352E3" w14:textId="27BF79ED" w:rsidR="00021F7C" w:rsidRDefault="00021F7C" w:rsidP="00021F7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7C5A9C1" w14:textId="136B327B" w:rsidR="00021F7C" w:rsidRPr="00C2549B" w:rsidRDefault="00021F7C" w:rsidP="00021F7C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C2549B">
        <w:rPr>
          <w:rFonts w:ascii="Times New Roman" w:hAnsi="Times New Roman" w:cs="Times New Roman"/>
          <w:b/>
          <w:bCs/>
          <w:sz w:val="28"/>
          <w:szCs w:val="28"/>
        </w:rPr>
        <w:t>Câu I.</w:t>
      </w:r>
      <w:proofErr w:type="gramEnd"/>
    </w:p>
    <w:p w14:paraId="127C50CF" w14:textId="4CE5B9A1" w:rsidR="00021F7C" w:rsidRDefault="00021F7C" w:rsidP="00021F7C">
      <w:pPr>
        <w:tabs>
          <w:tab w:val="left" w:pos="1276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10417D">
        <w:rPr>
          <w:rFonts w:ascii="Times New Roman" w:hAnsi="Times New Roman" w:cs="Times New Roman"/>
          <w:position w:val="-34"/>
          <w:sz w:val="28"/>
          <w:szCs w:val="28"/>
        </w:rPr>
        <w:object w:dxaOrig="3379" w:dyaOrig="800" w14:anchorId="3E92248B">
          <v:shape id="_x0000_i1039" type="#_x0000_t75" style="width:168.95pt;height:40.3pt" o:ole="">
            <v:imagedata r:id="rId6" o:title=""/>
          </v:shape>
          <o:OLEObject Type="Embed" ProgID="Equation.DSMT4" ShapeID="_x0000_i1039" DrawAspect="Content" ObjectID="_1717432129" r:id="rId35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ĐK: </w:t>
      </w:r>
      <w:r w:rsidRPr="00021F7C">
        <w:rPr>
          <w:rFonts w:ascii="Times New Roman" w:hAnsi="Times New Roman" w:cs="Times New Roman"/>
          <w:position w:val="-10"/>
          <w:sz w:val="28"/>
          <w:szCs w:val="28"/>
        </w:rPr>
        <w:object w:dxaOrig="1080" w:dyaOrig="320" w14:anchorId="7DC4F34A">
          <v:shape id="_x0000_i1040" type="#_x0000_t75" style="width:54.2pt;height:16.75pt" o:ole="">
            <v:imagedata r:id="rId36" o:title=""/>
          </v:shape>
          <o:OLEObject Type="Embed" ProgID="Equation.DSMT4" ShapeID="_x0000_i1040" DrawAspect="Content" ObjectID="_1717432130" r:id="rId37"/>
        </w:object>
      </w:r>
    </w:p>
    <w:p w14:paraId="240F419D" w14:textId="2C9CE566" w:rsidR="00021F7C" w:rsidRDefault="00021F7C" w:rsidP="00F01CB6">
      <w:pPr>
        <w:tabs>
          <w:tab w:val="left" w:pos="1276"/>
          <w:tab w:val="left" w:pos="1843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C4D6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F01CB6" w:rsidRPr="0010417D">
        <w:rPr>
          <w:rFonts w:ascii="Times New Roman" w:hAnsi="Times New Roman" w:cs="Times New Roman"/>
          <w:position w:val="-34"/>
          <w:sz w:val="28"/>
          <w:szCs w:val="28"/>
        </w:rPr>
        <w:object w:dxaOrig="3840" w:dyaOrig="800" w14:anchorId="654BCA14">
          <v:shape id="_x0000_i1041" type="#_x0000_t75" style="width:191.75pt;height:40.3pt" o:ole="">
            <v:imagedata r:id="rId38" o:title=""/>
          </v:shape>
          <o:OLEObject Type="Embed" ProgID="Equation.DSMT4" ShapeID="_x0000_i1041" DrawAspect="Content" ObjectID="_1717432131" r:id="rId39"/>
        </w:object>
      </w:r>
    </w:p>
    <w:p w14:paraId="0FC7CF51" w14:textId="77777777" w:rsidR="004C4D6E" w:rsidRDefault="00F01CB6" w:rsidP="004C4D6E">
      <w:pPr>
        <w:tabs>
          <w:tab w:val="left" w:pos="1276"/>
          <w:tab w:val="left" w:pos="18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Pr="0010417D">
        <w:rPr>
          <w:rFonts w:ascii="Times New Roman" w:hAnsi="Times New Roman" w:cs="Times New Roman"/>
          <w:position w:val="-34"/>
          <w:sz w:val="28"/>
          <w:szCs w:val="28"/>
        </w:rPr>
        <w:object w:dxaOrig="2140" w:dyaOrig="800" w14:anchorId="62404F22">
          <v:shape id="_x0000_i1042" type="#_x0000_t75" style="width:107.3pt;height:40.3pt" o:ole="">
            <v:imagedata r:id="rId40" o:title=""/>
          </v:shape>
          <o:OLEObject Type="Embed" ProgID="Equation.DSMT4" ShapeID="_x0000_i1042" DrawAspect="Content" ObjectID="_1717432132" r:id="rId41"/>
        </w:object>
      </w:r>
    </w:p>
    <w:p w14:paraId="3ACDE39E" w14:textId="6307FD7B" w:rsidR="00F01CB6" w:rsidRDefault="004C4D6E" w:rsidP="004C4D6E">
      <w:pPr>
        <w:tabs>
          <w:tab w:val="left" w:pos="1276"/>
          <w:tab w:val="left" w:pos="18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01CB6">
        <w:rPr>
          <w:rFonts w:ascii="Times New Roman" w:hAnsi="Times New Roman" w:cs="Times New Roman"/>
          <w:sz w:val="28"/>
          <w:szCs w:val="28"/>
        </w:rPr>
        <w:t xml:space="preserve">= </w:t>
      </w:r>
      <w:r w:rsidR="00F01CB6" w:rsidRPr="00F01CB6">
        <w:rPr>
          <w:rFonts w:ascii="Times New Roman" w:hAnsi="Times New Roman" w:cs="Times New Roman"/>
          <w:position w:val="-28"/>
          <w:sz w:val="28"/>
          <w:szCs w:val="28"/>
        </w:rPr>
        <w:object w:dxaOrig="560" w:dyaOrig="660" w14:anchorId="3C9770C4">
          <v:shape id="_x0000_i1043" type="#_x0000_t75" style="width:28.5pt;height:32.8pt" o:ole="">
            <v:imagedata r:id="rId42" o:title=""/>
          </v:shape>
          <o:OLEObject Type="Embed" ProgID="Equation.DSMT4" ShapeID="_x0000_i1043" DrawAspect="Content" ObjectID="_1717432133" r:id="rId43"/>
        </w:object>
      </w:r>
    </w:p>
    <w:p w14:paraId="44943D36" w14:textId="6F586C1D" w:rsidR="004C4D6E" w:rsidRDefault="004C4D6E" w:rsidP="004C4D6E">
      <w:pPr>
        <w:tabs>
          <w:tab w:val="left" w:pos="1276"/>
          <w:tab w:val="left" w:pos="18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C4D6E">
        <w:rPr>
          <w:rFonts w:ascii="Times New Roman" w:hAnsi="Times New Roman" w:cs="Times New Roman"/>
          <w:position w:val="-28"/>
          <w:sz w:val="28"/>
          <w:szCs w:val="28"/>
        </w:rPr>
        <w:object w:dxaOrig="1780" w:dyaOrig="660" w14:anchorId="48A88DD3">
          <v:shape id="_x0000_i1044" type="#_x0000_t75" style="width:89.1pt;height:32.8pt" o:ole="">
            <v:imagedata r:id="rId44" o:title=""/>
          </v:shape>
          <o:OLEObject Type="Embed" ProgID="Equation.DSMT4" ShapeID="_x0000_i1044" DrawAspect="Content" ObjectID="_1717432134" r:id="rId45"/>
        </w:object>
      </w:r>
    </w:p>
    <w:p w14:paraId="2E38883A" w14:textId="528FC27C" w:rsidR="004C4D6E" w:rsidRDefault="004C4D6E" w:rsidP="004C4D6E">
      <w:pPr>
        <w:tabs>
          <w:tab w:val="left" w:pos="1276"/>
          <w:tab w:val="left" w:pos="18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4C4D6E">
        <w:rPr>
          <w:rFonts w:ascii="Times New Roman" w:hAnsi="Times New Roman" w:cs="Times New Roman"/>
          <w:position w:val="-8"/>
          <w:sz w:val="28"/>
          <w:szCs w:val="28"/>
        </w:rPr>
        <w:object w:dxaOrig="1500" w:dyaOrig="360" w14:anchorId="46C3C59F">
          <v:shape id="_x0000_i1045" type="#_x0000_t75" style="width:75.2pt;height:18.2pt" o:ole="">
            <v:imagedata r:id="rId46" o:title=""/>
          </v:shape>
          <o:OLEObject Type="Embed" ProgID="Equation.DSMT4" ShapeID="_x0000_i1045" DrawAspect="Content" ObjectID="_1717432135" r:id="rId47"/>
        </w:object>
      </w:r>
    </w:p>
    <w:p w14:paraId="7024E609" w14:textId="64277654" w:rsidR="004C4D6E" w:rsidRDefault="004C4D6E" w:rsidP="004C4D6E">
      <w:pPr>
        <w:tabs>
          <w:tab w:val="left" w:pos="1276"/>
          <w:tab w:val="left" w:pos="18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4C4D6E">
        <w:rPr>
          <w:rFonts w:ascii="Times New Roman" w:hAnsi="Times New Roman" w:cs="Times New Roman"/>
          <w:position w:val="-8"/>
          <w:sz w:val="28"/>
          <w:szCs w:val="28"/>
        </w:rPr>
        <w:object w:dxaOrig="1820" w:dyaOrig="360" w14:anchorId="769C3853">
          <v:shape id="_x0000_i1046" type="#_x0000_t75" style="width:90.9pt;height:18.2pt" o:ole="">
            <v:imagedata r:id="rId48" o:title=""/>
          </v:shape>
          <o:OLEObject Type="Embed" ProgID="Equation.DSMT4" ShapeID="_x0000_i1046" DrawAspect="Content" ObjectID="_1717432136" r:id="rId49"/>
        </w:object>
      </w:r>
    </w:p>
    <w:p w14:paraId="58F36758" w14:textId="6709C31B" w:rsidR="004C4D6E" w:rsidRDefault="004C4D6E" w:rsidP="004C4D6E">
      <w:pPr>
        <w:tabs>
          <w:tab w:val="left" w:pos="1276"/>
          <w:tab w:val="left" w:pos="18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D7ED3" w:rsidRPr="005D7ED3">
        <w:rPr>
          <w:rFonts w:ascii="Times New Roman" w:hAnsi="Times New Roman" w:cs="Times New Roman"/>
          <w:position w:val="-36"/>
          <w:sz w:val="28"/>
          <w:szCs w:val="28"/>
        </w:rPr>
        <w:object w:dxaOrig="2400" w:dyaOrig="840" w14:anchorId="44338BF2">
          <v:shape id="_x0000_i1047" type="#_x0000_t75" style="width:119.75pt;height:42.05pt" o:ole="">
            <v:imagedata r:id="rId50" o:title=""/>
          </v:shape>
          <o:OLEObject Type="Embed" ProgID="Equation.DSMT4" ShapeID="_x0000_i1047" DrawAspect="Content" ObjectID="_1717432137" r:id="rId51"/>
        </w:object>
      </w:r>
      <w:r w:rsidR="00313A7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F1BFEAD" w14:textId="0CBE9D6E" w:rsidR="00F01CB6" w:rsidRDefault="00F01CB6" w:rsidP="00021F7C">
      <w:pPr>
        <w:tabs>
          <w:tab w:val="left" w:pos="1276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13A78">
        <w:rPr>
          <w:rFonts w:ascii="Times New Roman" w:hAnsi="Times New Roman" w:cs="Times New Roman"/>
          <w:sz w:val="28"/>
          <w:szCs w:val="28"/>
        </w:rPr>
        <w:t>Vậy A=3 khi x = 4</w:t>
      </w:r>
    </w:p>
    <w:p w14:paraId="22EF7236" w14:textId="19C14D55" w:rsidR="008D6EF7" w:rsidRPr="00C2549B" w:rsidRDefault="008D6EF7" w:rsidP="008D6EF7">
      <w:pPr>
        <w:tabs>
          <w:tab w:val="left" w:pos="1276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C2549B">
        <w:rPr>
          <w:rFonts w:ascii="Times New Roman" w:hAnsi="Times New Roman" w:cs="Times New Roman"/>
          <w:b/>
          <w:bCs/>
          <w:sz w:val="28"/>
          <w:szCs w:val="28"/>
        </w:rPr>
        <w:t>Câu II.</w:t>
      </w:r>
    </w:p>
    <w:p w14:paraId="27C0654F" w14:textId="202871D1" w:rsidR="008D6EF7" w:rsidRDefault="008D6EF7" w:rsidP="008D6EF7">
      <w:pPr>
        <w:tabs>
          <w:tab w:val="left" w:pos="1276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) Hoành độ giao điểm của (P) và (d)</w:t>
      </w:r>
    </w:p>
    <w:p w14:paraId="4AA31553" w14:textId="4DF664BF" w:rsidR="008D6EF7" w:rsidRDefault="008D6EF7" w:rsidP="008D6EF7">
      <w:pPr>
        <w:tabs>
          <w:tab w:val="left" w:pos="1276"/>
          <w:tab w:val="left" w:pos="1560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026D9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2000" w:dyaOrig="360" w14:anchorId="3A8CEE0A">
          <v:shape id="_x0000_i1048" type="#_x0000_t75" style="width:100.15pt;height:18.2pt" o:ole="">
            <v:imagedata r:id="rId52" o:title=""/>
          </v:shape>
          <o:OLEObject Type="Embed" ProgID="Equation.DSMT4" ShapeID="_x0000_i1048" DrawAspect="Content" ObjectID="_1717432138" r:id="rId53"/>
        </w:object>
      </w:r>
    </w:p>
    <w:p w14:paraId="0083BF4B" w14:textId="61E5C214" w:rsidR="008D6EF7" w:rsidRDefault="008D6EF7" w:rsidP="008D6EF7">
      <w:pPr>
        <w:tabs>
          <w:tab w:val="left" w:pos="1276"/>
          <w:tab w:val="left" w:pos="1560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7026D9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2640" w:dyaOrig="360" w14:anchorId="64D4DCCB">
          <v:shape id="_x0000_i1049" type="#_x0000_t75" style="width:132.25pt;height:18.2pt" o:ole="">
            <v:imagedata r:id="rId54" o:title=""/>
          </v:shape>
          <o:OLEObject Type="Embed" ProgID="Equation.DSMT4" ShapeID="_x0000_i1049" DrawAspect="Content" ObjectID="_1717432139" r:id="rId55"/>
        </w:object>
      </w:r>
      <w:r w:rsidR="005D7ED3">
        <w:rPr>
          <w:rFonts w:ascii="Times New Roman" w:hAnsi="Times New Roman" w:cs="Times New Roman"/>
          <w:spacing w:val="-4"/>
          <w:sz w:val="28"/>
          <w:szCs w:val="28"/>
        </w:rPr>
        <w:t>(*)</w:t>
      </w:r>
    </w:p>
    <w:p w14:paraId="57211018" w14:textId="1B2363DE" w:rsidR="008D6EF7" w:rsidRDefault="008D6EF7" w:rsidP="008D6EF7">
      <w:pPr>
        <w:tabs>
          <w:tab w:val="left" w:pos="1276"/>
          <w:tab w:val="left" w:pos="1560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  <w:t xml:space="preserve">Ta có </w:t>
      </w:r>
      <w:r w:rsidR="00A3222C" w:rsidRPr="007026D9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2200" w:dyaOrig="360" w14:anchorId="77BCCF81">
          <v:shape id="_x0000_i1050" type="#_x0000_t75" style="width:110.15pt;height:18.2pt" o:ole="">
            <v:imagedata r:id="rId56" o:title=""/>
          </v:shape>
          <o:OLEObject Type="Embed" ProgID="Equation.DSMT4" ShapeID="_x0000_i1050" DrawAspect="Content" ObjectID="_1717432140" r:id="rId57"/>
        </w:object>
      </w:r>
    </w:p>
    <w:p w14:paraId="1B88D52B" w14:textId="77344636" w:rsidR="008D6EF7" w:rsidRDefault="008D6EF7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="00A3222C" w:rsidRPr="00A3222C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1480" w:dyaOrig="320" w14:anchorId="1935C322">
          <v:shape id="_x0000_i1051" type="#_x0000_t75" style="width:73.8pt;height:16.75pt" o:ole="">
            <v:imagedata r:id="rId58" o:title=""/>
          </v:shape>
          <o:OLEObject Type="Embed" ProgID="Equation.DSMT4" ShapeID="_x0000_i1051" DrawAspect="Content" ObjectID="_1717432141" r:id="rId59"/>
        </w:object>
      </w:r>
    </w:p>
    <w:p w14:paraId="2B767B08" w14:textId="05D2552C" w:rsidR="00A3222C" w:rsidRDefault="00A3222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A3222C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1800" w:dyaOrig="360" w14:anchorId="01DC1F39">
          <v:shape id="_x0000_i1052" type="#_x0000_t75" style="width:90.2pt;height:18.2pt" o:ole="">
            <v:imagedata r:id="rId60" o:title=""/>
          </v:shape>
          <o:OLEObject Type="Embed" ProgID="Equation.DSMT4" ShapeID="_x0000_i1052" DrawAspect="Content" ObjectID="_1717432142" r:id="rId61"/>
        </w:object>
      </w:r>
    </w:p>
    <w:p w14:paraId="711A3D64" w14:textId="69C88F2A" w:rsidR="00A3222C" w:rsidRDefault="00A3222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i/>
          <w:iCs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  <w:t xml:space="preserve">Nên </w:t>
      </w:r>
      <w:r w:rsidRPr="00A3222C">
        <w:rPr>
          <w:rFonts w:ascii="Times New Roman" w:hAnsi="Times New Roman" w:cs="Times New Roman"/>
          <w:i/>
          <w:iCs/>
          <w:spacing w:val="-4"/>
          <w:sz w:val="28"/>
          <w:szCs w:val="28"/>
        </w:rPr>
        <w:t>(d)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luôn cắt </w:t>
      </w:r>
      <w:r w:rsidRPr="00A3222C">
        <w:rPr>
          <w:rFonts w:ascii="Times New Roman" w:hAnsi="Times New Roman" w:cs="Times New Roman"/>
          <w:i/>
          <w:iCs/>
          <w:spacing w:val="-4"/>
          <w:sz w:val="28"/>
          <w:szCs w:val="28"/>
        </w:rPr>
        <w:t>(P)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tại hai điểm phân biệt </w:t>
      </w:r>
      <w:proofErr w:type="gramStart"/>
      <w:r w:rsidRPr="00A3222C">
        <w:rPr>
          <w:rFonts w:ascii="Times New Roman" w:hAnsi="Times New Roman" w:cs="Times New Roman"/>
          <w:i/>
          <w:iCs/>
          <w:spacing w:val="-4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pacing w:val="-4"/>
          <w:sz w:val="28"/>
          <w:szCs w:val="28"/>
        </w:rPr>
        <w:t xml:space="preserve"> và </w:t>
      </w:r>
      <w:r w:rsidRPr="00A3222C">
        <w:rPr>
          <w:rFonts w:ascii="Times New Roman" w:hAnsi="Times New Roman" w:cs="Times New Roman"/>
          <w:i/>
          <w:iCs/>
          <w:spacing w:val="-4"/>
          <w:sz w:val="28"/>
          <w:szCs w:val="28"/>
        </w:rPr>
        <w:t>B</w:t>
      </w:r>
    </w:p>
    <w:p w14:paraId="4E293DB6" w14:textId="28305B94" w:rsidR="0079046C" w:rsidRPr="00523974" w:rsidRDefault="0079046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iCs/>
          <w:spacing w:val="-4"/>
          <w:sz w:val="28"/>
          <w:szCs w:val="28"/>
          <w:lang w:val="fr-FR"/>
        </w:rPr>
        <w:t xml:space="preserve">Theo hệ thức vi-et </w:t>
      </w:r>
      <w:r w:rsidRPr="0079046C">
        <w:rPr>
          <w:rFonts w:ascii="Times New Roman" w:hAnsi="Times New Roman" w:cs="Times New Roman"/>
          <w:iCs/>
          <w:spacing w:val="-4"/>
          <w:position w:val="-36"/>
          <w:sz w:val="28"/>
          <w:szCs w:val="28"/>
        </w:rPr>
        <w:object w:dxaOrig="1760" w:dyaOrig="859" w14:anchorId="0E4A8722">
          <v:shape id="_x0000_i1053" type="#_x0000_t75" style="width:87.7pt;height:43.15pt" o:ole="">
            <v:imagedata r:id="rId62" o:title=""/>
          </v:shape>
          <o:OLEObject Type="Embed" ProgID="Equation.DSMT4" ShapeID="_x0000_i1053" DrawAspect="Content" ObjectID="_1717432143" r:id="rId63"/>
        </w:object>
      </w:r>
    </w:p>
    <w:p w14:paraId="0BA2D593" w14:textId="62361554" w:rsidR="005D7ED3" w:rsidRPr="00523974" w:rsidRDefault="00A3222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ab/>
      </w:r>
      <w:r w:rsidR="005D7ED3"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(*) </w:t>
      </w:r>
      <w:r w:rsidR="005D7ED3" w:rsidRPr="005D7ED3">
        <w:rPr>
          <w:rFonts w:ascii="Times New Roman" w:hAnsi="Times New Roman" w:cs="Times New Roman"/>
          <w:position w:val="-12"/>
          <w:sz w:val="28"/>
          <w:szCs w:val="28"/>
        </w:rPr>
        <w:object w:dxaOrig="2640" w:dyaOrig="420" w14:anchorId="54631F50">
          <v:shape id="_x0000_i1054" type="#_x0000_t75" style="width:132.25pt;height:21.05pt" o:ole="">
            <v:imagedata r:id="rId64" o:title=""/>
          </v:shape>
          <o:OLEObject Type="Embed" ProgID="Equation.DSMT4" ShapeID="_x0000_i1054" DrawAspect="Content" ObjectID="_1717432144" r:id="rId65"/>
        </w:object>
      </w:r>
    </w:p>
    <w:p w14:paraId="4FDD2C2E" w14:textId="7BEE3F62" w:rsidR="0079046C" w:rsidRPr="00523974" w:rsidRDefault="0079046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79046C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E9FDF15">
          <v:shape id="_x0000_i1055" type="#_x0000_t75" style="width:28.85pt;height:14.95pt" o:ole="">
            <v:imagedata r:id="rId66" o:title=""/>
          </v:shape>
          <o:OLEObject Type="Embed" ProgID="Equation.DSMT4" ShapeID="_x0000_i1055" DrawAspect="Content" ObjectID="_1717432145" r:id="rId67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không phải là nghiệm của phương trình </w:t>
      </w:r>
    </w:p>
    <w:p w14:paraId="7E027E32" w14:textId="49342C7A" w:rsidR="0079046C" w:rsidRPr="00523974" w:rsidRDefault="00FE3C50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79046C">
        <w:rPr>
          <w:rFonts w:ascii="Times New Roman" w:hAnsi="Times New Roman" w:cs="Times New Roman"/>
          <w:position w:val="-28"/>
          <w:sz w:val="28"/>
          <w:szCs w:val="28"/>
        </w:rPr>
        <w:object w:dxaOrig="1820" w:dyaOrig="720" w14:anchorId="507830F7">
          <v:shape id="_x0000_i1056" type="#_x0000_t75" style="width:90.9pt;height:36pt" o:ole="">
            <v:imagedata r:id="rId68" o:title=""/>
          </v:shape>
          <o:OLEObject Type="Embed" ProgID="Equation.DSMT4" ShapeID="_x0000_i1056" DrawAspect="Content" ObjectID="_1717432146" r:id="rId69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 (1) </w:t>
      </w:r>
    </w:p>
    <w:p w14:paraId="51B11A62" w14:textId="77777777" w:rsidR="0079046C" w:rsidRPr="00523974" w:rsidRDefault="0079046C" w:rsidP="0079046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14:paraId="04D2ABA7" w14:textId="6F69342B" w:rsidR="0079046C" w:rsidRPr="00523974" w:rsidRDefault="0079046C" w:rsidP="0079046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Vì </w:t>
      </w:r>
      <w:r w:rsidRPr="0079046C">
        <w:rPr>
          <w:rFonts w:ascii="Times New Roman" w:hAnsi="Times New Roman" w:cs="Times New Roman"/>
          <w:position w:val="-12"/>
          <w:sz w:val="28"/>
          <w:szCs w:val="28"/>
        </w:rPr>
        <w:object w:dxaOrig="1080" w:dyaOrig="380" w14:anchorId="4D4D8984">
          <v:shape id="_x0000_i1057" type="#_x0000_t75" style="width:54.2pt;height:18.9pt" o:ole="">
            <v:imagedata r:id="rId70" o:title=""/>
          </v:shape>
          <o:OLEObject Type="Embed" ProgID="Equation.DSMT4" ShapeID="_x0000_i1057" DrawAspect="Content" ObjectID="_1717432147" r:id="rId71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nên </w:t>
      </w:r>
      <w:r w:rsidR="00FE3C50" w:rsidRPr="0079046C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39511435">
          <v:shape id="_x0000_i1058" type="#_x0000_t75" style="width:30.65pt;height:14.95pt" o:ole="">
            <v:imagedata r:id="rId72" o:title=""/>
          </v:shape>
          <o:OLEObject Type="Embed" ProgID="Equation.DSMT4" ShapeID="_x0000_i1058" DrawAspect="Content" ObjectID="_1717432148" r:id="rId73"/>
        </w:object>
      </w:r>
      <w:r w:rsidR="00FE3C50"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FE3C50" w:rsidRPr="00FE3C50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23D2C1C2">
          <v:shape id="_x0000_i1059" type="#_x0000_t75" style="width:32.8pt;height:14.95pt" o:ole="">
            <v:imagedata r:id="rId74" o:title=""/>
          </v:shape>
          <o:OLEObject Type="Embed" ProgID="Equation.DSMT4" ShapeID="_x0000_i1059" DrawAspect="Content" ObjectID="_1717432149" r:id="rId75"/>
        </w:object>
      </w:r>
      <w:r w:rsidR="00FE3C50"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là các số nguyên do đó </w:t>
      </w:r>
      <w:r w:rsidR="00FE3C50" w:rsidRPr="00FE3C50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7827660D">
          <v:shape id="_x0000_i1060" type="#_x0000_t75" style="width:14.6pt;height:11.75pt" o:ole="">
            <v:imagedata r:id="rId76" o:title=""/>
          </v:shape>
          <o:OLEObject Type="Embed" ProgID="Equation.DSMT4" ShapeID="_x0000_i1060" DrawAspect="Content" ObjectID="_1717432150" r:id="rId77"/>
        </w:object>
      </w:r>
      <w:r w:rsidR="00FE3C50" w:rsidRPr="00523974">
        <w:rPr>
          <w:rFonts w:ascii="Times New Roman" w:hAnsi="Times New Roman" w:cs="Times New Roman"/>
          <w:sz w:val="28"/>
          <w:szCs w:val="28"/>
          <w:lang w:val="fr-FR"/>
        </w:rPr>
        <w:t>cũng là số nguyên</w:t>
      </w:r>
    </w:p>
    <w:p w14:paraId="761048DF" w14:textId="6742982B" w:rsidR="0079046C" w:rsidRPr="00523974" w:rsidRDefault="00FE3C50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Từ (1) ta có  </w:t>
      </w:r>
    </w:p>
    <w:p w14:paraId="00D4905A" w14:textId="5D1F4796" w:rsidR="00FE3C50" w:rsidRPr="00523974" w:rsidRDefault="00FE3C50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FE3C50">
        <w:rPr>
          <w:rFonts w:ascii="Times New Roman" w:hAnsi="Times New Roman" w:cs="Times New Roman"/>
          <w:position w:val="-6"/>
          <w:sz w:val="28"/>
          <w:szCs w:val="28"/>
        </w:rPr>
        <w:object w:dxaOrig="720" w:dyaOrig="300" w14:anchorId="1BB34C8F">
          <v:shape id="_x0000_i1061" type="#_x0000_t75" style="width:36pt;height:14.95pt" o:ole="">
            <v:imagedata r:id="rId78" o:title=""/>
          </v:shape>
          <o:OLEObject Type="Embed" ProgID="Equation.DSMT4" ShapeID="_x0000_i1061" DrawAspect="Content" ObjectID="_1717432151" r:id="rId79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khi </w:t>
      </w:r>
      <w:r w:rsidRPr="00FE3C50">
        <w:rPr>
          <w:rFonts w:ascii="Times New Roman" w:hAnsi="Times New Roman" w:cs="Times New Roman"/>
          <w:position w:val="-32"/>
          <w:sz w:val="28"/>
          <w:szCs w:val="28"/>
        </w:rPr>
        <w:object w:dxaOrig="1740" w:dyaOrig="780" w14:anchorId="4A1BBADA">
          <v:shape id="_x0000_i1062" type="#_x0000_t75" style="width:86.95pt;height:39.2pt" o:ole="">
            <v:imagedata r:id="rId80" o:title=""/>
          </v:shape>
          <o:OLEObject Type="Embed" ProgID="Equation.DSMT4" ShapeID="_x0000_i1062" DrawAspect="Content" ObjectID="_1717432152" r:id="rId81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E3C50">
        <w:rPr>
          <w:rFonts w:ascii="Times New Roman" w:hAnsi="Times New Roman" w:cs="Times New Roman"/>
          <w:position w:val="-38"/>
          <w:sz w:val="28"/>
          <w:szCs w:val="28"/>
        </w:rPr>
        <w:object w:dxaOrig="1480" w:dyaOrig="900" w14:anchorId="3EF45620">
          <v:shape id="_x0000_i1063" type="#_x0000_t75" style="width:74.15pt;height:45.25pt" o:ole="">
            <v:imagedata r:id="rId82" o:title=""/>
          </v:shape>
          <o:OLEObject Type="Embed" ProgID="Equation.DSMT4" ShapeID="_x0000_i1063" DrawAspect="Content" ObjectID="_1717432153" r:id="rId83"/>
        </w:object>
      </w:r>
    </w:p>
    <w:p w14:paraId="140A2794" w14:textId="74A18BB3" w:rsidR="00FE3C50" w:rsidRPr="00523974" w:rsidRDefault="00FE3C50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w:r w:rsidR="004C5F87" w:rsidRPr="004C5F87">
        <w:rPr>
          <w:rFonts w:ascii="Times New Roman" w:hAnsi="Times New Roman" w:cs="Times New Roman"/>
          <w:position w:val="-10"/>
          <w:sz w:val="28"/>
          <w:szCs w:val="28"/>
        </w:rPr>
        <w:object w:dxaOrig="1540" w:dyaOrig="340" w14:anchorId="0D3AD00A">
          <v:shape id="_x0000_i1064" type="#_x0000_t75" style="width:77.35pt;height:17.1pt" o:ole="">
            <v:imagedata r:id="rId84" o:title=""/>
          </v:shape>
          <o:OLEObject Type="Embed" ProgID="Equation.DSMT4" ShapeID="_x0000_i1064" DrawAspect="Content" ObjectID="_1717432154" r:id="rId85"/>
        </w:object>
      </w:r>
    </w:p>
    <w:p w14:paraId="658DB856" w14:textId="1FBC25DB" w:rsidR="00FE3C50" w:rsidRDefault="004C5F87" w:rsidP="004C5F8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5F87">
        <w:rPr>
          <w:rFonts w:ascii="Times New Roman" w:hAnsi="Times New Roman" w:cs="Times New Roman"/>
          <w:position w:val="-78"/>
          <w:sz w:val="28"/>
          <w:szCs w:val="28"/>
        </w:rPr>
        <w:object w:dxaOrig="3519" w:dyaOrig="1700" w14:anchorId="7EAB6BE3">
          <v:shape id="_x0000_i1065" type="#_x0000_t75" style="width:176.45pt;height:84.85pt" o:ole="">
            <v:imagedata r:id="rId86" o:title=""/>
          </v:shape>
          <o:OLEObject Type="Embed" ProgID="Equation.DSMT4" ShapeID="_x0000_i1065" DrawAspect="Content" ObjectID="_1717432155" r:id="rId87"/>
        </w:object>
      </w:r>
    </w:p>
    <w:p w14:paraId="1004FB82" w14:textId="2221C7DA" w:rsidR="004C5F87" w:rsidRDefault="004C5F87" w:rsidP="004C5F8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4C5F87">
        <w:rPr>
          <w:rFonts w:ascii="Times New Roman" w:hAnsi="Times New Roman" w:cs="Times New Roman"/>
          <w:position w:val="-10"/>
          <w:sz w:val="28"/>
          <w:szCs w:val="28"/>
        </w:rPr>
        <w:object w:dxaOrig="1540" w:dyaOrig="340" w14:anchorId="00FA2F1C">
          <v:shape id="_x0000_i1066" type="#_x0000_t75" style="width:77.35pt;height:17.1pt" o:ole="">
            <v:imagedata r:id="rId88" o:title=""/>
          </v:shape>
          <o:OLEObject Type="Embed" ProgID="Equation.DSMT4" ShapeID="_x0000_i1066" DrawAspect="Content" ObjectID="_1717432156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yêu cầu bài toán </w:t>
      </w:r>
    </w:p>
    <w:p w14:paraId="5C1707B7" w14:textId="77777777" w:rsidR="00FE3C50" w:rsidRDefault="00FE3C50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AFF635D" w14:textId="00E81C2F" w:rsidR="00A3222C" w:rsidRDefault="00A3222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7026D9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3760" w:dyaOrig="360" w14:anchorId="6BC95D28">
          <v:shape id="_x0000_i1067" type="#_x0000_t75" style="width:187.5pt;height:18.2pt" o:ole="">
            <v:imagedata r:id="rId18" o:title=""/>
          </v:shape>
          <o:OLEObject Type="Embed" ProgID="Equation.DSMT4" ShapeID="_x0000_i1067" DrawAspect="Content" ObjectID="_1717432157" r:id="rId90"/>
        </w:object>
      </w:r>
    </w:p>
    <w:p w14:paraId="17F2EC60" w14:textId="27F5A37B" w:rsidR="00A3222C" w:rsidRDefault="00A3222C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="00D70C57" w:rsidRPr="00D70C57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5520" w:dyaOrig="360" w14:anchorId="07563C66">
          <v:shape id="_x0000_i1068" type="#_x0000_t75" style="width:275.15pt;height:18.2pt" o:ole="">
            <v:imagedata r:id="rId91" o:title=""/>
          </v:shape>
          <o:OLEObject Type="Embed" ProgID="Equation.DSMT4" ShapeID="_x0000_i1068" DrawAspect="Content" ObjectID="_1717432158" r:id="rId92"/>
        </w:object>
      </w:r>
    </w:p>
    <w:p w14:paraId="158D6886" w14:textId="1E308CF4" w:rsidR="00D70C57" w:rsidRDefault="00D70C57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D70C57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5860" w:dyaOrig="360" w14:anchorId="3C7F3B1E">
          <v:shape id="_x0000_i1069" type="#_x0000_t75" style="width:292.3pt;height:18.2pt" o:ole="">
            <v:imagedata r:id="rId93" o:title=""/>
          </v:shape>
          <o:OLEObject Type="Embed" ProgID="Equation.DSMT4" ShapeID="_x0000_i1069" DrawAspect="Content" ObjectID="_1717432159" r:id="rId94"/>
        </w:object>
      </w:r>
    </w:p>
    <w:p w14:paraId="479C304D" w14:textId="04A04B78" w:rsidR="00D70C57" w:rsidRDefault="00D70C57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D70C57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3760" w:dyaOrig="360" w14:anchorId="513A6E37">
          <v:shape id="_x0000_i1070" type="#_x0000_t75" style="width:187.5pt;height:18.2pt" o:ole="">
            <v:imagedata r:id="rId95" o:title=""/>
          </v:shape>
          <o:OLEObject Type="Embed" ProgID="Equation.DSMT4" ShapeID="_x0000_i1070" DrawAspect="Content" ObjectID="_1717432160" r:id="rId96"/>
        </w:object>
      </w:r>
    </w:p>
    <w:p w14:paraId="147BDC9D" w14:textId="3D211E9E" w:rsidR="00D70C57" w:rsidRDefault="00D70C57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D70C57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3320" w:dyaOrig="360" w14:anchorId="604DDFCC">
          <v:shape id="_x0000_i1071" type="#_x0000_t75" style="width:166.45pt;height:18.2pt" o:ole="">
            <v:imagedata r:id="rId97" o:title=""/>
          </v:shape>
          <o:OLEObject Type="Embed" ProgID="Equation.DSMT4" ShapeID="_x0000_i1071" DrawAspect="Content" ObjectID="_1717432161" r:id="rId98"/>
        </w:object>
      </w:r>
    </w:p>
    <w:p w14:paraId="3AA0769B" w14:textId="5EEDB394" w:rsidR="00D70C57" w:rsidRDefault="00D70C57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  <w:t xml:space="preserve">Vì </w:t>
      </w:r>
      <w:r w:rsidR="001864C3" w:rsidRPr="001864C3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2780" w:dyaOrig="320" w14:anchorId="0422D7AC">
          <v:shape id="_x0000_i1072" type="#_x0000_t75" style="width:138.65pt;height:16.75pt" o:ole="">
            <v:imagedata r:id="rId99" o:title=""/>
          </v:shape>
          <o:OLEObject Type="Embed" ProgID="Equation.DSMT4" ShapeID="_x0000_i1072" DrawAspect="Content" ObjectID="_1717432162" r:id="rId100"/>
        </w:object>
      </w:r>
    </w:p>
    <w:p w14:paraId="55C78989" w14:textId="600F2575" w:rsidR="001864C3" w:rsidRDefault="001864C3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  <w:t xml:space="preserve">Vì </w:t>
      </w:r>
      <w:r w:rsidRPr="001864C3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760" w:dyaOrig="260" w14:anchorId="0F0A5F73">
          <v:shape id="_x0000_i1073" type="#_x0000_t75" style="width:37.45pt;height:12.85pt" o:ole="">
            <v:imagedata r:id="rId101" o:title=""/>
          </v:shape>
          <o:OLEObject Type="Embed" ProgID="Equation.DSMT4" ShapeID="_x0000_i1073" DrawAspect="Content" ObjectID="_1717432163" r:id="rId102"/>
        </w:objec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nên </w:t>
      </w:r>
      <w:r w:rsidRPr="001864C3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740" w:dyaOrig="360" w14:anchorId="41CFA903">
          <v:shape id="_x0000_i1074" type="#_x0000_t75" style="width:36.7pt;height:18.2pt" o:ole="">
            <v:imagedata r:id="rId103" o:title=""/>
          </v:shape>
          <o:OLEObject Type="Embed" ProgID="Equation.DSMT4" ShapeID="_x0000_i1074" DrawAspect="Content" ObjectID="_1717432164" r:id="rId104"/>
        </w:objec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và </w:t>
      </w:r>
      <w:r w:rsidRPr="001864C3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920" w:dyaOrig="360" w14:anchorId="29AE6F8E">
          <v:shape id="_x0000_i1075" type="#_x0000_t75" style="width:46.7pt;height:18.2pt" o:ole="">
            <v:imagedata r:id="rId105" o:title=""/>
          </v:shape>
          <o:OLEObject Type="Embed" ProgID="Equation.DSMT4" ShapeID="_x0000_i1075" DrawAspect="Content" ObjectID="_1717432165" r:id="rId106"/>
        </w:objec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là số chính phương khác 0 nên </w:t>
      </w:r>
      <w:r w:rsidRPr="001864C3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1240" w:dyaOrig="360" w14:anchorId="6DB23AF3">
          <v:shape id="_x0000_i1076" type="#_x0000_t75" style="width:62.4pt;height:18.2pt" o:ole="">
            <v:imagedata r:id="rId107" o:title=""/>
          </v:shape>
          <o:OLEObject Type="Embed" ProgID="Equation.DSMT4" ShapeID="_x0000_i1076" DrawAspect="Content" ObjectID="_1717432166" r:id="rId108"/>
        </w:objec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cũng là số chính phương</w:t>
      </w:r>
    </w:p>
    <w:p w14:paraId="696DC07A" w14:textId="7861AD26" w:rsidR="001864C3" w:rsidRDefault="001864C3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  <w:t xml:space="preserve">Đặt </w:t>
      </w:r>
      <w:r w:rsidR="00EF388D" w:rsidRPr="001864C3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1500" w:dyaOrig="320" w14:anchorId="6B66843D">
          <v:shape id="_x0000_i1077" type="#_x0000_t75" style="width:75.2pt;height:16.75pt" o:ole="">
            <v:imagedata r:id="rId109" o:title=""/>
          </v:shape>
          <o:OLEObject Type="Embed" ProgID="Equation.DSMT4" ShapeID="_x0000_i1077" DrawAspect="Content" ObjectID="_1717432167" r:id="rId110"/>
        </w:object>
      </w:r>
      <w:r w:rsidR="00EF388D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EF388D" w:rsidRPr="00EF388D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940" w:dyaOrig="360" w14:anchorId="6C31067F">
          <v:shape id="_x0000_i1078" type="#_x0000_t75" style="width:47.4pt;height:18.2pt" o:ole="">
            <v:imagedata r:id="rId111" o:title=""/>
          </v:shape>
          <o:OLEObject Type="Embed" ProgID="Equation.DSMT4" ShapeID="_x0000_i1078" DrawAspect="Content" ObjectID="_1717432168" r:id="rId112"/>
        </w:object>
      </w:r>
    </w:p>
    <w:p w14:paraId="563C8503" w14:textId="55DA3ABF" w:rsidR="00EF388D" w:rsidRDefault="00EF388D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EF388D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1939" w:dyaOrig="360" w14:anchorId="78AE745B">
          <v:shape id="_x0000_i1079" type="#_x0000_t75" style="width:96.6pt;height:18.2pt" o:ole="">
            <v:imagedata r:id="rId113" o:title=""/>
          </v:shape>
          <o:OLEObject Type="Embed" ProgID="Equation.DSMT4" ShapeID="_x0000_i1079" DrawAspect="Content" ObjectID="_1717432169" r:id="rId114"/>
        </w:object>
      </w:r>
    </w:p>
    <w:p w14:paraId="300C8AA1" w14:textId="2BD55880" w:rsidR="00EF388D" w:rsidRDefault="00EF388D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EF388D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2079" w:dyaOrig="360" w14:anchorId="719CC22F">
          <v:shape id="_x0000_i1080" type="#_x0000_t75" style="width:103.7pt;height:18.2pt" o:ole="">
            <v:imagedata r:id="rId115" o:title=""/>
          </v:shape>
          <o:OLEObject Type="Embed" ProgID="Equation.DSMT4" ShapeID="_x0000_i1080" DrawAspect="Content" ObjectID="_1717432170" r:id="rId116"/>
        </w:object>
      </w:r>
    </w:p>
    <w:p w14:paraId="32B0FBFF" w14:textId="2D94D92A" w:rsidR="00EF388D" w:rsidRDefault="00EF388D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EF388D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3060" w:dyaOrig="360" w14:anchorId="3851098A">
          <v:shape id="_x0000_i1081" type="#_x0000_t75" style="width:153.25pt;height:18.2pt" o:ole="">
            <v:imagedata r:id="rId117" o:title=""/>
          </v:shape>
          <o:OLEObject Type="Embed" ProgID="Equation.DSMT4" ShapeID="_x0000_i1081" DrawAspect="Content" ObjectID="_1717432171" r:id="rId118"/>
        </w:object>
      </w:r>
    </w:p>
    <w:p w14:paraId="425BF886" w14:textId="10917617" w:rsidR="00EF388D" w:rsidRDefault="00EF388D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  <w:t xml:space="preserve">Do </w:t>
      </w:r>
      <w:r w:rsidR="00CC5935" w:rsidRPr="00CC5935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2000" w:dyaOrig="279" w14:anchorId="304F9B36">
          <v:shape id="_x0000_i1082" type="#_x0000_t75" style="width:100.5pt;height:13.55pt" o:ole="">
            <v:imagedata r:id="rId119" o:title=""/>
          </v:shape>
          <o:OLEObject Type="Embed" ProgID="Equation.DSMT4" ShapeID="_x0000_i1082" DrawAspect="Content" ObjectID="_1717432172" r:id="rId120"/>
        </w:object>
      </w:r>
    </w:p>
    <w:p w14:paraId="6B078553" w14:textId="0190A6AA" w:rsidR="00CC5935" w:rsidRDefault="0004314A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noProof/>
          <w:spacing w:val="-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5679BD" wp14:editId="1E18E5E9">
                <wp:simplePos x="0" y="0"/>
                <wp:positionH relativeFrom="column">
                  <wp:posOffset>3317631</wp:posOffset>
                </wp:positionH>
                <wp:positionV relativeFrom="paragraph">
                  <wp:posOffset>954796</wp:posOffset>
                </wp:positionV>
                <wp:extent cx="615462" cy="26924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462" cy="269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D97155B" w14:textId="77777777" w:rsidR="00546A5D" w:rsidRPr="002B1915" w:rsidRDefault="00546A5D" w:rsidP="0004314A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loại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255679BD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61.25pt;margin-top:75.2pt;width:48.45pt;height:21.2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" filled="f" stroked="f" strokeweight=".5pt">
                <v:textbox>
                  <w:txbxContent>
                    <w:p w14:paraId="4D97155B" w14:textId="77777777" w:rsidR="00546A5D" w:rsidRPr="002B1915" w:rsidRDefault="00546A5D" w:rsidP="0004314A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(loại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11E628" wp14:editId="6312DC04">
                <wp:simplePos x="0" y="0"/>
                <wp:positionH relativeFrom="column">
                  <wp:posOffset>3346938</wp:posOffset>
                </wp:positionH>
                <wp:positionV relativeFrom="paragraph">
                  <wp:posOffset>35853</wp:posOffset>
                </wp:positionV>
                <wp:extent cx="615462" cy="26924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462" cy="269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07035B" w14:textId="19A459E2" w:rsidR="00546A5D" w:rsidRPr="002B1915" w:rsidRDefault="00546A5D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loại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5B11E628" id="Text Box 2" o:spid="_x0000_s1027" type="#_x0000_t202" style="position:absolute;left:0;text-align:left;margin-left:263.55pt;margin-top:2.8pt;width:48.45pt;height:21.2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" filled="f" stroked="f" strokeweight=".5pt">
                <v:textbox>
                  <w:txbxContent>
                    <w:p w14:paraId="1107035B" w14:textId="19A459E2" w:rsidR="00546A5D" w:rsidRPr="002B1915" w:rsidRDefault="00546A5D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(loại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pacing w:val="-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0444BE" wp14:editId="7BB4CDEB">
                <wp:simplePos x="0" y="0"/>
                <wp:positionH relativeFrom="column">
                  <wp:posOffset>3364523</wp:posOffset>
                </wp:positionH>
                <wp:positionV relativeFrom="paragraph">
                  <wp:posOffset>515180</wp:posOffset>
                </wp:positionV>
                <wp:extent cx="480646" cy="269631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646" cy="2696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3F37F5" w14:textId="468E6831" w:rsidR="00546A5D" w:rsidRPr="002B1915" w:rsidRDefault="00546A5D" w:rsidP="0004314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E0444BE" id="Text Box 3" o:spid="_x0000_s1028" type="#_x0000_t202" style="position:absolute;left:0;text-align:left;margin-left:264.9pt;margin-top:40.55pt;width:37.85pt;height:21.2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" filled="f" stroked="f" strokeweight=".5pt">
                <v:textbox>
                  <w:txbxContent>
                    <w:p w14:paraId="2D3F37F5" w14:textId="468E6831" w:rsidR="00546A5D" w:rsidRPr="002B1915" w:rsidRDefault="00546A5D" w:rsidP="0004314A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="00CC5935">
        <w:rPr>
          <w:rFonts w:ascii="Times New Roman" w:hAnsi="Times New Roman" w:cs="Times New Roman"/>
          <w:spacing w:val="-4"/>
          <w:sz w:val="28"/>
          <w:szCs w:val="28"/>
        </w:rPr>
        <w:tab/>
        <w:t>Nên</w:t>
      </w:r>
      <w:r w:rsidRPr="002B1915">
        <w:rPr>
          <w:rFonts w:ascii="Times New Roman" w:hAnsi="Times New Roman" w:cs="Times New Roman"/>
          <w:spacing w:val="-4"/>
          <w:position w:val="-64"/>
          <w:sz w:val="28"/>
          <w:szCs w:val="28"/>
        </w:rPr>
        <w:object w:dxaOrig="2299" w:dyaOrig="1400" w14:anchorId="387CAB31">
          <v:shape id="_x0000_i1083" type="#_x0000_t75" style="width:168.25pt;height:102.65pt" o:ole="">
            <v:imagedata r:id="rId121" o:title=""/>
          </v:shape>
          <o:OLEObject Type="Embed" ProgID="Equation.DSMT4" ShapeID="_x0000_i1083" DrawAspect="Content" ObjectID="_1717432173" r:id="rId122"/>
        </w:object>
      </w:r>
    </w:p>
    <w:p w14:paraId="219CACBC" w14:textId="6E13CF1D" w:rsidR="00EF388D" w:rsidRDefault="00EF388D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ab/>
      </w:r>
      <w:r>
        <w:rPr>
          <w:rFonts w:ascii="Times New Roman" w:hAnsi="Times New Roman" w:cs="Times New Roman"/>
          <w:spacing w:val="-4"/>
          <w:sz w:val="28"/>
          <w:szCs w:val="28"/>
        </w:rPr>
        <w:tab/>
      </w:r>
    </w:p>
    <w:p w14:paraId="37460F03" w14:textId="48919A44" w:rsidR="00D70C57" w:rsidRDefault="0004314A" w:rsidP="00A3222C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sym w:font="Wingdings 2" w:char="F09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14A">
        <w:rPr>
          <w:rFonts w:ascii="Times New Roman" w:hAnsi="Times New Roman" w:cs="Times New Roman"/>
          <w:position w:val="-10"/>
          <w:sz w:val="28"/>
          <w:szCs w:val="28"/>
        </w:rPr>
        <w:object w:dxaOrig="2260" w:dyaOrig="360" w14:anchorId="17D2FA1F">
          <v:shape id="_x0000_i1084" type="#_x0000_t75" style="width:113.35pt;height:18.2pt" o:ole="">
            <v:imagedata r:id="rId123" o:title=""/>
          </v:shape>
          <o:OLEObject Type="Embed" ProgID="Equation.DSMT4" ShapeID="_x0000_i1084" DrawAspect="Content" ObjectID="_1717432174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2549B" w:rsidRPr="0004314A">
        <w:rPr>
          <w:rFonts w:ascii="Times New Roman" w:hAnsi="Times New Roman" w:cs="Times New Roman"/>
          <w:position w:val="-18"/>
          <w:sz w:val="28"/>
          <w:szCs w:val="28"/>
        </w:rPr>
        <w:object w:dxaOrig="2780" w:dyaOrig="480" w14:anchorId="7788369D">
          <v:shape id="_x0000_i1085" type="#_x0000_t75" style="width:176.1pt;height:30.65pt" o:ole="">
            <v:imagedata r:id="rId125" o:title=""/>
          </v:shape>
          <o:OLEObject Type="Embed" ProgID="Equation.DSMT4" ShapeID="_x0000_i1085" DrawAspect="Content" ObjectID="_1717432175" r:id="rId126"/>
        </w:object>
      </w:r>
    </w:p>
    <w:p w14:paraId="66B037A4" w14:textId="5E4167D8" w:rsidR="00C2549B" w:rsidRDefault="00BF1200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nghiệm nguyên thỏa ycbt là: (-2; 0); (-2; -1) </w:t>
      </w:r>
    </w:p>
    <w:p w14:paraId="0E39A675" w14:textId="417C3528" w:rsidR="00C2549B" w:rsidRPr="00C2549B" w:rsidRDefault="00C2549B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C2549B">
        <w:rPr>
          <w:rFonts w:ascii="Times New Roman" w:hAnsi="Times New Roman" w:cs="Times New Roman"/>
          <w:b/>
          <w:bCs/>
          <w:sz w:val="28"/>
          <w:szCs w:val="28"/>
        </w:rPr>
        <w:t>Câu III.</w:t>
      </w:r>
    </w:p>
    <w:p w14:paraId="55100B48" w14:textId="4389CA7D" w:rsidR="00C2549B" w:rsidRDefault="00C2549B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Pr="00C15141">
        <w:rPr>
          <w:rFonts w:ascii="Times New Roman" w:hAnsi="Times New Roman" w:cs="Times New Roman"/>
          <w:position w:val="-26"/>
          <w:sz w:val="28"/>
          <w:szCs w:val="28"/>
        </w:rPr>
        <w:object w:dxaOrig="2040" w:dyaOrig="700" w14:anchorId="24C86152">
          <v:shape id="_x0000_i1086" type="#_x0000_t75" style="width:101.95pt;height:35.3pt" o:ole="">
            <v:imagedata r:id="rId127" o:title=""/>
          </v:shape>
          <o:OLEObject Type="Embed" ProgID="Equation.DSMT4" ShapeID="_x0000_i1086" DrawAspect="Content" ObjectID="_1717432176" r:id="rId128"/>
        </w:object>
      </w:r>
    </w:p>
    <w:p w14:paraId="1829EBA3" w14:textId="4057A1B6" w:rsidR="00C2549B" w:rsidRDefault="00C2549B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K: </w:t>
      </w:r>
      <w:r w:rsidRPr="00C2549B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7E90B8C9">
          <v:shape id="_x0000_i1087" type="#_x0000_t75" style="width:43.15pt;height:13.55pt" o:ole="">
            <v:imagedata r:id="rId129" o:title=""/>
          </v:shape>
          <o:OLEObject Type="Embed" ProgID="Equation.DSMT4" ShapeID="_x0000_i1087" DrawAspect="Content" ObjectID="_1717432177" r:id="rId130"/>
        </w:object>
      </w:r>
    </w:p>
    <w:p w14:paraId="7CE3966F" w14:textId="5020E535" w:rsidR="00C2549B" w:rsidRDefault="00C2549B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A2251" w:rsidRPr="00C2549B">
        <w:rPr>
          <w:rFonts w:ascii="Times New Roman" w:hAnsi="Times New Roman" w:cs="Times New Roman"/>
          <w:position w:val="-8"/>
          <w:sz w:val="28"/>
          <w:szCs w:val="28"/>
        </w:rPr>
        <w:object w:dxaOrig="2780" w:dyaOrig="360" w14:anchorId="12C482E0">
          <v:shape id="_x0000_i1088" type="#_x0000_t75" style="width:138.65pt;height:18.2pt" o:ole="">
            <v:imagedata r:id="rId131" o:title=""/>
          </v:shape>
          <o:OLEObject Type="Embed" ProgID="Equation.DSMT4" ShapeID="_x0000_i1088" DrawAspect="Content" ObjectID="_1717432178" r:id="rId132"/>
        </w:object>
      </w:r>
    </w:p>
    <w:p w14:paraId="19060935" w14:textId="5ED0BA69" w:rsidR="007A2251" w:rsidRDefault="007A2251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2549B">
        <w:rPr>
          <w:rFonts w:ascii="Times New Roman" w:hAnsi="Times New Roman" w:cs="Times New Roman"/>
          <w:position w:val="-8"/>
          <w:sz w:val="28"/>
          <w:szCs w:val="28"/>
        </w:rPr>
        <w:object w:dxaOrig="2799" w:dyaOrig="360" w14:anchorId="360173BE">
          <v:shape id="_x0000_i1089" type="#_x0000_t75" style="width:139.7pt;height:18.2pt" o:ole="">
            <v:imagedata r:id="rId133" o:title=""/>
          </v:shape>
          <o:OLEObject Type="Embed" ProgID="Equation.DSMT4" ShapeID="_x0000_i1089" DrawAspect="Content" ObjectID="_1717432179" r:id="rId134"/>
        </w:object>
      </w:r>
    </w:p>
    <w:p w14:paraId="088C42F6" w14:textId="06D33B6C" w:rsidR="007A2251" w:rsidRDefault="007A2251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A2251">
        <w:rPr>
          <w:rFonts w:ascii="Times New Roman" w:hAnsi="Times New Roman" w:cs="Times New Roman"/>
          <w:position w:val="-12"/>
          <w:sz w:val="28"/>
          <w:szCs w:val="28"/>
        </w:rPr>
        <w:object w:dxaOrig="3940" w:dyaOrig="400" w14:anchorId="3DCD6ECD">
          <v:shape id="_x0000_i1090" type="#_x0000_t75" style="width:197.1pt;height:19.25pt" o:ole="">
            <v:imagedata r:id="rId135" o:title=""/>
          </v:shape>
          <o:OLEObject Type="Embed" ProgID="Equation.DSMT4" ShapeID="_x0000_i1090" DrawAspect="Content" ObjectID="_1717432180" r:id="rId136"/>
        </w:object>
      </w:r>
    </w:p>
    <w:p w14:paraId="709B5A06" w14:textId="1E72D243" w:rsidR="007A2251" w:rsidRDefault="007A2251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A2251">
        <w:rPr>
          <w:rFonts w:ascii="Times New Roman" w:hAnsi="Times New Roman" w:cs="Times New Roman"/>
          <w:position w:val="-12"/>
          <w:sz w:val="28"/>
          <w:szCs w:val="28"/>
        </w:rPr>
        <w:object w:dxaOrig="2680" w:dyaOrig="400" w14:anchorId="65291929">
          <v:shape id="_x0000_i1091" type="#_x0000_t75" style="width:133.3pt;height:19.25pt" o:ole="">
            <v:imagedata r:id="rId137" o:title=""/>
          </v:shape>
          <o:OLEObject Type="Embed" ProgID="Equation.DSMT4" ShapeID="_x0000_i1091" DrawAspect="Content" ObjectID="_1717432181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(*)</w:t>
      </w:r>
    </w:p>
    <w:p w14:paraId="35F9178D" w14:textId="21C8F15E" w:rsidR="007A2251" w:rsidRDefault="007A2251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(*) có điều kiện</w:t>
      </w:r>
      <w:r w:rsidR="005030E9">
        <w:rPr>
          <w:rFonts w:ascii="Times New Roman" w:hAnsi="Times New Roman" w:cs="Times New Roman"/>
          <w:sz w:val="28"/>
          <w:szCs w:val="28"/>
        </w:rPr>
        <w:t xml:space="preserve">: </w:t>
      </w:r>
      <w:r w:rsidR="005030E9" w:rsidRPr="005030E9">
        <w:rPr>
          <w:rFonts w:ascii="Times New Roman" w:hAnsi="Times New Roman" w:cs="Times New Roman"/>
          <w:position w:val="-6"/>
          <w:sz w:val="28"/>
          <w:szCs w:val="28"/>
        </w:rPr>
        <w:object w:dxaOrig="2100" w:dyaOrig="279" w14:anchorId="3D2F732E">
          <v:shape id="_x0000_i1092" type="#_x0000_t75" style="width:104.8pt;height:13.55pt" o:ole="">
            <v:imagedata r:id="rId139" o:title=""/>
          </v:shape>
          <o:OLEObject Type="Embed" ProgID="Equation.DSMT4" ShapeID="_x0000_i1092" DrawAspect="Content" ObjectID="_1717432182" r:id="rId140"/>
        </w:object>
      </w:r>
    </w:p>
    <w:p w14:paraId="6528E40A" w14:textId="34E07918" w:rsidR="005030E9" w:rsidRDefault="005030E9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(*) </w:t>
      </w:r>
      <w:r w:rsidRPr="005030E9">
        <w:rPr>
          <w:rFonts w:ascii="Times New Roman" w:hAnsi="Times New Roman" w:cs="Times New Roman"/>
          <w:position w:val="-10"/>
          <w:sz w:val="28"/>
          <w:szCs w:val="28"/>
        </w:rPr>
        <w:object w:dxaOrig="3280" w:dyaOrig="360" w14:anchorId="11AB54A8">
          <v:shape id="_x0000_i1093" type="#_x0000_t75" style="width:163.25pt;height:18.2pt" o:ole="">
            <v:imagedata r:id="rId141" o:title=""/>
          </v:shape>
          <o:OLEObject Type="Embed" ProgID="Equation.DSMT4" ShapeID="_x0000_i1093" DrawAspect="Content" ObjectID="_1717432183" r:id="rId142"/>
        </w:object>
      </w:r>
    </w:p>
    <w:p w14:paraId="4231F558" w14:textId="0F30FD9B" w:rsidR="005030E9" w:rsidRDefault="005030E9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030E9">
        <w:rPr>
          <w:rFonts w:ascii="Times New Roman" w:hAnsi="Times New Roman" w:cs="Times New Roman"/>
          <w:position w:val="-6"/>
          <w:sz w:val="28"/>
          <w:szCs w:val="28"/>
        </w:rPr>
        <w:object w:dxaOrig="3440" w:dyaOrig="320" w14:anchorId="3D0A9B2A">
          <v:shape id="_x0000_i1094" type="#_x0000_t75" style="width:172.5pt;height:16.75pt" o:ole="">
            <v:imagedata r:id="rId143" o:title=""/>
          </v:shape>
          <o:OLEObject Type="Embed" ProgID="Equation.DSMT4" ShapeID="_x0000_i1094" DrawAspect="Content" ObjectID="_1717432184" r:id="rId144"/>
        </w:object>
      </w:r>
    </w:p>
    <w:p w14:paraId="657DDF2D" w14:textId="50F35E3B" w:rsidR="005030E9" w:rsidRDefault="005030E9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C5F87" w:rsidRPr="004C5F87">
        <w:rPr>
          <w:rFonts w:ascii="Times New Roman" w:hAnsi="Times New Roman" w:cs="Times New Roman"/>
          <w:position w:val="-64"/>
          <w:sz w:val="28"/>
          <w:szCs w:val="28"/>
        </w:rPr>
        <w:object w:dxaOrig="2200" w:dyaOrig="1400" w14:anchorId="067D8C3D">
          <v:shape id="_x0000_i1095" type="#_x0000_t75" style="width:110.15pt;height:70.55pt" o:ole="">
            <v:imagedata r:id="rId145" o:title=""/>
          </v:shape>
          <o:OLEObject Type="Embed" ProgID="Equation.DSMT4" ShapeID="_x0000_i1095" DrawAspect="Content" ObjectID="_1717432185" r:id="rId146"/>
        </w:object>
      </w:r>
    </w:p>
    <w:p w14:paraId="19C7EB80" w14:textId="77777777" w:rsidR="004C5F87" w:rsidRDefault="004C5F87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FD2B5BE" w14:textId="6D3EBAA0" w:rsidR="00CD6782" w:rsidRDefault="00CD6782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pacing w:val="-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AAA5AF" wp14:editId="6BE54062">
                <wp:simplePos x="0" y="0"/>
                <wp:positionH relativeFrom="column">
                  <wp:posOffset>1804915</wp:posOffset>
                </wp:positionH>
                <wp:positionV relativeFrom="paragraph">
                  <wp:posOffset>420809</wp:posOffset>
                </wp:positionV>
                <wp:extent cx="615462" cy="26924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462" cy="269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36708B" w14:textId="54E3CE89" w:rsidR="00546A5D" w:rsidRPr="00CD6782" w:rsidRDefault="00546A5D" w:rsidP="00CD6782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2AAA5AF" id="Text Box 5" o:spid="_x0000_s1029" type="#_x0000_t202" style="position:absolute;left:0;text-align:left;margin-left:142.1pt;margin-top:33.15pt;width:48.45pt;height:21.2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" filled="f" stroked="f" strokeweight=".5pt">
                <v:textbox>
                  <w:txbxContent>
                    <w:p w14:paraId="4A36708B" w14:textId="54E3CE89" w:rsidR="00546A5D" w:rsidRPr="00CD6782" w:rsidRDefault="00546A5D" w:rsidP="00CD6782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="004C5F87">
        <w:rPr>
          <w:rFonts w:ascii="Times New Roman" w:hAnsi="Times New Roman" w:cs="Times New Roman"/>
          <w:sz w:val="28"/>
          <w:szCs w:val="28"/>
        </w:rPr>
        <w:t>vậy</w:t>
      </w:r>
      <w:proofErr w:type="gramEnd"/>
      <w:r w:rsidR="004C5F87">
        <w:rPr>
          <w:rFonts w:ascii="Times New Roman" w:hAnsi="Times New Roman" w:cs="Times New Roman"/>
          <w:sz w:val="28"/>
          <w:szCs w:val="28"/>
        </w:rPr>
        <w:t xml:space="preserve"> nghiệm của phương trình: </w:t>
      </w:r>
      <w:r w:rsidR="00295A8D" w:rsidRPr="004C5F87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64E9C3F1">
          <v:shape id="_x0000_i1096" type="#_x0000_t75" style="width:27.8pt;height:14.6pt" o:ole="">
            <v:imagedata r:id="rId147" o:title=""/>
          </v:shape>
          <o:OLEObject Type="Embed" ProgID="Equation.DSMT4" ShapeID="_x0000_i1096" DrawAspect="Content" ObjectID="_1717432186" r:id="rId148"/>
        </w:object>
      </w:r>
    </w:p>
    <w:p w14:paraId="1A8A6BF6" w14:textId="11C8128C" w:rsidR="003F6A68" w:rsidRDefault="003F6A68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>
        <w:rPr>
          <w:rFonts w:ascii="Times New Roman" w:hAnsi="Times New Roman" w:cs="Times New Roman"/>
          <w:sz w:val="28"/>
          <w:szCs w:val="28"/>
        </w:rPr>
        <w:t>2)</w:t>
      </w:r>
      <w:r w:rsidR="000022AC" w:rsidRPr="000022AC">
        <w:rPr>
          <w:rFonts w:ascii="Times New Roman" w:hAnsi="Times New Roman" w:cs="Times New Roman"/>
          <w:sz w:val="28"/>
          <w:szCs w:val="28"/>
        </w:rPr>
        <w:t xml:space="preserve"> </w:t>
      </w:r>
      <w:r w:rsidR="000022AC" w:rsidRPr="000022AC">
        <w:rPr>
          <w:rFonts w:ascii="Times New Roman" w:hAnsi="Times New Roman" w:cs="Times New Roman"/>
          <w:position w:val="-32"/>
          <w:sz w:val="28"/>
          <w:szCs w:val="28"/>
        </w:rPr>
        <w:object w:dxaOrig="2560" w:dyaOrig="760" w14:anchorId="030FCA13">
          <v:shape id="_x0000_i1097" type="#_x0000_t75" style="width:127.95pt;height:38.15pt" o:ole="">
            <v:imagedata r:id="rId149" o:title=""/>
          </v:shape>
          <o:OLEObject Type="Embed" ProgID="Equation.DSMT4" ShapeID="_x0000_i1097" DrawAspect="Content" ObjectID="_1717432187" r:id="rId150"/>
        </w:object>
      </w:r>
      <w:r w:rsidR="000022AC" w:rsidRPr="000022AC">
        <w:rPr>
          <w:rFonts w:ascii="Times New Roman" w:hAnsi="Times New Roman" w:cs="Times New Roman"/>
          <w:position w:val="-32"/>
          <w:sz w:val="28"/>
          <w:szCs w:val="28"/>
        </w:rPr>
        <w:object w:dxaOrig="2960" w:dyaOrig="760" w14:anchorId="64D93CA7">
          <v:shape id="_x0000_i1098" type="#_x0000_t75" style="width:147.55pt;height:38.15pt" o:ole="">
            <v:imagedata r:id="rId151" o:title=""/>
          </v:shape>
          <o:OLEObject Type="Embed" ProgID="Equation.DSMT4" ShapeID="_x0000_i1098" DrawAspect="Content" ObjectID="_1717432188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022AC" w:rsidRPr="00C84C8C">
        <w:rPr>
          <w:position w:val="-32"/>
        </w:rPr>
        <w:object w:dxaOrig="2280" w:dyaOrig="760" w14:anchorId="08E7F442">
          <v:shape id="_x0000_i1099" type="#_x0000_t75" style="width:114.05pt;height:38.15pt" o:ole="">
            <v:imagedata r:id="rId153" o:title=""/>
          </v:shape>
          <o:OLEObject Type="Embed" ProgID="Equation.DSMT4" ShapeID="_x0000_i1099" DrawAspect="Content" ObjectID="_1717432189" r:id="rId154"/>
        </w:object>
      </w:r>
    </w:p>
    <w:p w14:paraId="437C5136" w14:textId="7BCF283C" w:rsidR="000022AC" w:rsidRDefault="000022AC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 w:rsidRPr="000022AC">
        <w:rPr>
          <w:position w:val="-14"/>
        </w:rPr>
        <w:object w:dxaOrig="3940" w:dyaOrig="400" w14:anchorId="4830C9A4">
          <v:shape id="_x0000_i1100" type="#_x0000_t75" style="width:197.1pt;height:19.95pt" o:ole="">
            <v:imagedata r:id="rId155" o:title=""/>
          </v:shape>
          <o:OLEObject Type="Embed" ProgID="Equation.DSMT4" ShapeID="_x0000_i1100" DrawAspect="Content" ObjectID="_1717432190" r:id="rId156"/>
        </w:object>
      </w:r>
    </w:p>
    <w:p w14:paraId="55477789" w14:textId="09D21FC6" w:rsidR="000022AC" w:rsidRDefault="000022AC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>
        <w:t xml:space="preserve">        </w:t>
      </w:r>
      <w:r w:rsidR="00983C88" w:rsidRPr="00983C88">
        <w:rPr>
          <w:position w:val="-66"/>
        </w:rPr>
        <w:object w:dxaOrig="4000" w:dyaOrig="1420" w14:anchorId="1A05D4ED">
          <v:shape id="_x0000_i1101" type="#_x0000_t75" style="width:199.95pt;height:70.95pt" o:ole="">
            <v:imagedata r:id="rId157" o:title=""/>
          </v:shape>
          <o:OLEObject Type="Embed" ProgID="Equation.DSMT4" ShapeID="_x0000_i1101" DrawAspect="Content" ObjectID="_1717432191" r:id="rId158"/>
        </w:object>
      </w:r>
    </w:p>
    <w:p w14:paraId="5D19AB9F" w14:textId="1457ACC3" w:rsidR="00983C88" w:rsidRDefault="00983C88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>
        <w:t xml:space="preserve">       </w:t>
      </w:r>
      <w:r w:rsidRPr="00983C88">
        <w:rPr>
          <w:position w:val="-32"/>
        </w:rPr>
        <w:object w:dxaOrig="2940" w:dyaOrig="760" w14:anchorId="70F50252">
          <v:shape id="_x0000_i1102" type="#_x0000_t75" style="width:147.2pt;height:38.15pt" o:ole="">
            <v:imagedata r:id="rId159" o:title=""/>
          </v:shape>
          <o:OLEObject Type="Embed" ProgID="Equation.DSMT4" ShapeID="_x0000_i1102" DrawAspect="Content" ObjectID="_1717432192" r:id="rId160"/>
        </w:object>
      </w:r>
    </w:p>
    <w:p w14:paraId="6915D449" w14:textId="77777777" w:rsidR="00983C88" w:rsidRDefault="00983C88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>
        <w:t xml:space="preserve">Với </w:t>
      </w:r>
      <w:r w:rsidRPr="00983C88">
        <w:rPr>
          <w:position w:val="-10"/>
        </w:rPr>
        <w:object w:dxaOrig="2340" w:dyaOrig="320" w14:anchorId="0D77878C">
          <v:shape id="_x0000_i1103" type="#_x0000_t75" style="width:117.25pt;height:16.05pt" o:ole="">
            <v:imagedata r:id="rId161" o:title=""/>
          </v:shape>
          <o:OLEObject Type="Embed" ProgID="Equation.DSMT4" ShapeID="_x0000_i1103" DrawAspect="Content" ObjectID="_1717432193" r:id="rId162"/>
        </w:object>
      </w:r>
      <w:r>
        <w:t xml:space="preserve"> thay vào (2) ta được: </w:t>
      </w:r>
    </w:p>
    <w:p w14:paraId="028B7D4D" w14:textId="49E46234" w:rsidR="00983C88" w:rsidRDefault="00983C88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 w:rsidRPr="00983C88">
        <w:rPr>
          <w:position w:val="-14"/>
        </w:rPr>
        <w:object w:dxaOrig="680" w:dyaOrig="400" w14:anchorId="2E19F45A">
          <v:shape id="_x0000_i1104" type="#_x0000_t75" style="width:33.85pt;height:19.95pt" o:ole="">
            <v:imagedata r:id="rId163" o:title=""/>
          </v:shape>
          <o:OLEObject Type="Embed" ProgID="Equation.DSMT4" ShapeID="_x0000_i1104" DrawAspect="Content" ObjectID="_1717432194" r:id="rId164"/>
        </w:object>
      </w:r>
      <w:r w:rsidRPr="00983C88">
        <w:rPr>
          <w:position w:val="-10"/>
        </w:rPr>
        <w:object w:dxaOrig="2240" w:dyaOrig="320" w14:anchorId="366C54AB">
          <v:shape id="_x0000_i1105" type="#_x0000_t75" style="width:111.9pt;height:16.05pt" o:ole="">
            <v:imagedata r:id="rId165" o:title=""/>
          </v:shape>
          <o:OLEObject Type="Embed" ProgID="Equation.DSMT4" ShapeID="_x0000_i1105" DrawAspect="Content" ObjectID="_1717432195" r:id="rId166"/>
        </w:object>
      </w:r>
      <w:r w:rsidRPr="00983C88">
        <w:rPr>
          <w:position w:val="-14"/>
        </w:rPr>
        <w:object w:dxaOrig="1560" w:dyaOrig="400" w14:anchorId="5E8705D8">
          <v:shape id="_x0000_i1106" type="#_x0000_t75" style="width:78.05pt;height:19.95pt" o:ole="">
            <v:imagedata r:id="rId167" o:title=""/>
          </v:shape>
          <o:OLEObject Type="Embed" ProgID="Equation.DSMT4" ShapeID="_x0000_i1106" DrawAspect="Content" ObjectID="_1717432196" r:id="rId168"/>
        </w:object>
      </w:r>
    </w:p>
    <w:p w14:paraId="599838CF" w14:textId="3D86A486" w:rsidR="00983C88" w:rsidRDefault="00983C88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>
        <w:t xml:space="preserve">        </w:t>
      </w:r>
      <w:r w:rsidR="00FD6250" w:rsidRPr="00983C88">
        <w:rPr>
          <w:position w:val="-30"/>
        </w:rPr>
        <w:object w:dxaOrig="1920" w:dyaOrig="720" w14:anchorId="52B7B8FE">
          <v:shape id="_x0000_i1107" type="#_x0000_t75" style="width:96.25pt;height:36pt" o:ole="">
            <v:imagedata r:id="rId169" o:title=""/>
          </v:shape>
          <o:OLEObject Type="Embed" ProgID="Equation.DSMT4" ShapeID="_x0000_i1107" DrawAspect="Content" ObjectID="_1717432197" r:id="rId170"/>
        </w:object>
      </w:r>
    </w:p>
    <w:p w14:paraId="71626BE4" w14:textId="1477C05C" w:rsidR="00FD6250" w:rsidRDefault="00FD6250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proofErr w:type="gramStart"/>
      <w:r>
        <w:t>Với :</w:t>
      </w:r>
      <w:proofErr w:type="gramEnd"/>
      <w:r>
        <w:t xml:space="preserve"> </w:t>
      </w:r>
      <w:r w:rsidRPr="00C84C8C">
        <w:rPr>
          <w:position w:val="-10"/>
        </w:rPr>
        <w:object w:dxaOrig="6020" w:dyaOrig="360" w14:anchorId="4EA6E7F1">
          <v:shape id="_x0000_i1108" type="#_x0000_t75" style="width:300.85pt;height:18.2pt" o:ole="">
            <v:imagedata r:id="rId171" o:title=""/>
          </v:shape>
          <o:OLEObject Type="Embed" ProgID="Equation.DSMT4" ShapeID="_x0000_i1108" DrawAspect="Content" ObjectID="_1717432198" r:id="rId172"/>
        </w:object>
      </w:r>
    </w:p>
    <w:p w14:paraId="511B49C9" w14:textId="7BCBF62C" w:rsidR="00FD6250" w:rsidRDefault="00FD6250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</w:pPr>
      <w:r>
        <w:t xml:space="preserve">        </w:t>
      </w:r>
      <w:r w:rsidRPr="00FD6250">
        <w:rPr>
          <w:position w:val="-38"/>
        </w:rPr>
        <w:object w:dxaOrig="4940" w:dyaOrig="880" w14:anchorId="1B2DB607">
          <v:shape id="_x0000_i1109" type="#_x0000_t75" style="width:247.35pt;height:44.2pt" o:ole="">
            <v:imagedata r:id="rId173" o:title=""/>
          </v:shape>
          <o:OLEObject Type="Embed" ProgID="Equation.DSMT4" ShapeID="_x0000_i1109" DrawAspect="Content" ObjectID="_1717432199" r:id="rId174"/>
        </w:object>
      </w:r>
    </w:p>
    <w:p w14:paraId="5AAFE34E" w14:textId="5D52F790" w:rsidR="004867CE" w:rsidRDefault="004867CE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t xml:space="preserve">        </w:t>
      </w:r>
      <w:r w:rsidRPr="004867CE">
        <w:rPr>
          <w:position w:val="-50"/>
        </w:rPr>
        <w:object w:dxaOrig="2680" w:dyaOrig="1120" w14:anchorId="15A26998">
          <v:shape id="_x0000_i1110" type="#_x0000_t75" style="width:134pt;height:55.95pt" o:ole="">
            <v:imagedata r:id="rId175" o:title=""/>
          </v:shape>
          <o:OLEObject Type="Embed" ProgID="Equation.DSMT4" ShapeID="_x0000_i1110" DrawAspect="Content" ObjectID="_1717432200" r:id="rId176"/>
        </w:object>
      </w:r>
    </w:p>
    <w:p w14:paraId="0A8069D6" w14:textId="5401FD08" w:rsidR="00CD6782" w:rsidRDefault="00CD6782" w:rsidP="00C2549B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867CE">
        <w:rPr>
          <w:rFonts w:ascii="Times New Roman" w:hAnsi="Times New Roman" w:cs="Times New Roman"/>
          <w:sz w:val="28"/>
          <w:szCs w:val="28"/>
        </w:rPr>
        <w:t xml:space="preserve">Vậy nghiệm của hệ phương trình là: </w:t>
      </w:r>
      <w:r w:rsidR="004867CE" w:rsidRPr="004867CE">
        <w:rPr>
          <w:rFonts w:ascii="Times New Roman" w:hAnsi="Times New Roman" w:cs="Times New Roman"/>
          <w:position w:val="-10"/>
          <w:sz w:val="28"/>
          <w:szCs w:val="28"/>
        </w:rPr>
        <w:object w:dxaOrig="2000" w:dyaOrig="320" w14:anchorId="200EF5A7">
          <v:shape id="_x0000_i1111" type="#_x0000_t75" style="width:100.15pt;height:16.05pt" o:ole="">
            <v:imagedata r:id="rId177" o:title=""/>
          </v:shape>
          <o:OLEObject Type="Embed" ProgID="Equation.DSMT4" ShapeID="_x0000_i1111" DrawAspect="Content" ObjectID="_1717432201" r:id="rId178"/>
        </w:object>
      </w:r>
    </w:p>
    <w:p w14:paraId="27CA6EE3" w14:textId="47CAEB90" w:rsidR="00584018" w:rsidRPr="00295A8D" w:rsidRDefault="00584018" w:rsidP="00295A8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95A8D">
        <w:rPr>
          <w:rFonts w:ascii="Times New Roman" w:hAnsi="Times New Roman" w:cs="Times New Roman"/>
          <w:b/>
          <w:sz w:val="28"/>
          <w:szCs w:val="28"/>
        </w:rPr>
        <w:t>Câu IV.</w:t>
      </w:r>
    </w:p>
    <w:p w14:paraId="04454869" w14:textId="5EDCBF2A" w:rsidR="00584018" w:rsidRDefault="00032BD4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6BC2DCDE" wp14:editId="6D137F13">
            <wp:simplePos x="0" y="0"/>
            <wp:positionH relativeFrom="column">
              <wp:posOffset>1714500</wp:posOffset>
            </wp:positionH>
            <wp:positionV relativeFrom="paragraph">
              <wp:posOffset>0</wp:posOffset>
            </wp:positionV>
            <wp:extent cx="4381500" cy="2741733"/>
            <wp:effectExtent l="0" t="0" r="0" b="190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741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4018">
        <w:rPr>
          <w:rFonts w:ascii="Times New Roman" w:hAnsi="Times New Roman" w:cs="Times New Roman"/>
          <w:sz w:val="28"/>
          <w:szCs w:val="28"/>
        </w:rPr>
        <w:tab/>
        <w:t>1)</w:t>
      </w:r>
    </w:p>
    <w:p w14:paraId="615CFC94" w14:textId="22E5A44C" w:rsidR="00C66008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E548F72" w14:textId="6D0FE938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672FD43" w14:textId="0D56038B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A8E719A" w14:textId="65A8D3F8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8D8C5AF" w14:textId="1E702EE2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9A7E07E" w14:textId="1C0164FE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1AA5B8E" w14:textId="01D5C6FC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9F8E0BB" w14:textId="7AED38BF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62B628F" w14:textId="3970D919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945630F" w14:textId="35F5FB29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8B11D06" w14:textId="7DB353CE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3A303DD" w14:textId="7FD82334" w:rsidR="00C66008" w:rsidRPr="00FA00CF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1CB6DA4" w14:textId="0AEADC81" w:rsidR="00C66008" w:rsidRPr="00FA00CF" w:rsidRDefault="00DA015A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A00CF">
        <w:rPr>
          <w:rFonts w:ascii="Times New Roman" w:hAnsi="Times New Roman" w:cs="Times New Roman"/>
          <w:sz w:val="28"/>
          <w:szCs w:val="28"/>
        </w:rPr>
        <w:t xml:space="preserve">a) </w:t>
      </w:r>
    </w:p>
    <w:p w14:paraId="6E02A677" w14:textId="637CF773" w:rsidR="00DA015A" w:rsidRPr="00FA00CF" w:rsidRDefault="00DA015A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A00C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gramStart"/>
      <w:r w:rsidRPr="00FA00CF">
        <w:rPr>
          <w:rFonts w:ascii="Times New Roman" w:hAnsi="Times New Roman" w:cs="Times New Roman"/>
          <w:sz w:val="28"/>
          <w:szCs w:val="28"/>
        </w:rPr>
        <w:t>xét</w:t>
      </w:r>
      <w:proofErr w:type="gramEnd"/>
      <w:r w:rsidRPr="00FA00CF">
        <w:rPr>
          <w:rFonts w:ascii="Times New Roman" w:hAnsi="Times New Roman" w:cs="Times New Roman"/>
          <w:sz w:val="28"/>
          <w:szCs w:val="28"/>
        </w:rPr>
        <w:t xml:space="preserve"> tứ giác </w:t>
      </w:r>
      <w:r w:rsidRPr="00FA00CF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0844392A">
          <v:shape id="_x0000_i1112" type="#_x0000_t75" style="width:34.95pt;height:13.9pt" o:ole="">
            <v:imagedata r:id="rId180" o:title=""/>
          </v:shape>
          <o:OLEObject Type="Embed" ProgID="Equation.DSMT4" ShapeID="_x0000_i1112" DrawAspect="Content" ObjectID="_1717432202" r:id="rId181"/>
        </w:object>
      </w:r>
      <w:r w:rsidRPr="00FA00CF">
        <w:rPr>
          <w:rFonts w:ascii="Times New Roman" w:hAnsi="Times New Roman" w:cs="Times New Roman"/>
          <w:sz w:val="28"/>
          <w:szCs w:val="28"/>
        </w:rPr>
        <w:t xml:space="preserve"> có :  </w:t>
      </w:r>
    </w:p>
    <w:p w14:paraId="43734446" w14:textId="6CB86073" w:rsidR="00DA015A" w:rsidRPr="00FA00CF" w:rsidRDefault="00DA015A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A00CF">
        <w:rPr>
          <w:rFonts w:ascii="Times New Roman" w:hAnsi="Times New Roman" w:cs="Times New Roman"/>
          <w:sz w:val="28"/>
          <w:szCs w:val="28"/>
        </w:rPr>
        <w:t xml:space="preserve">    </w:t>
      </w:r>
      <w:r w:rsidRPr="00FA00CF">
        <w:rPr>
          <w:rFonts w:ascii="Times New Roman" w:hAnsi="Times New Roman" w:cs="Times New Roman"/>
          <w:position w:val="-6"/>
          <w:sz w:val="28"/>
          <w:szCs w:val="28"/>
        </w:rPr>
        <w:object w:dxaOrig="1800" w:dyaOrig="360" w14:anchorId="64F820C7">
          <v:shape id="_x0000_i1113" type="#_x0000_t75" style="width:90.2pt;height:18.2pt" o:ole="">
            <v:imagedata r:id="rId182" o:title=""/>
          </v:shape>
          <o:OLEObject Type="Embed" ProgID="Equation.DSMT4" ShapeID="_x0000_i1113" DrawAspect="Content" ObjectID="_1717432203" r:id="rId183"/>
        </w:object>
      </w:r>
    </w:p>
    <w:p w14:paraId="7859007B" w14:textId="57E3459E" w:rsidR="00DA015A" w:rsidRPr="00FA00CF" w:rsidRDefault="00DA015A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A00CF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20010A6A">
          <v:shape id="_x0000_i1114" type="#_x0000_t75" style="width:14.95pt;height:11.75pt" o:ole="">
            <v:imagedata r:id="rId184" o:title=""/>
          </v:shape>
          <o:OLEObject Type="Embed" ProgID="Equation.DSMT4" ShapeID="_x0000_i1114" DrawAspect="Content" ObjectID="_1717432204" r:id="rId185"/>
        </w:object>
      </w:r>
      <w:r w:rsidRPr="00FA00C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A00CF">
        <w:rPr>
          <w:rFonts w:ascii="Times New Roman" w:hAnsi="Times New Roman" w:cs="Times New Roman"/>
          <w:sz w:val="28"/>
          <w:szCs w:val="28"/>
        </w:rPr>
        <w:t>tứ</w:t>
      </w:r>
      <w:proofErr w:type="gramEnd"/>
      <w:r w:rsidRPr="00FA00CF">
        <w:rPr>
          <w:rFonts w:ascii="Times New Roman" w:hAnsi="Times New Roman" w:cs="Times New Roman"/>
          <w:sz w:val="28"/>
          <w:szCs w:val="28"/>
        </w:rPr>
        <w:t xml:space="preserve"> giác </w:t>
      </w:r>
      <w:r w:rsidRPr="00FA00CF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153E2F77">
          <v:shape id="_x0000_i1115" type="#_x0000_t75" style="width:34.95pt;height:13.9pt" o:ole="">
            <v:imagedata r:id="rId180" o:title=""/>
          </v:shape>
          <o:OLEObject Type="Embed" ProgID="Equation.DSMT4" ShapeID="_x0000_i1115" DrawAspect="Content" ObjectID="_1717432205" r:id="rId186"/>
        </w:object>
      </w:r>
      <w:r w:rsidRPr="00FA00CF">
        <w:rPr>
          <w:rFonts w:ascii="Times New Roman" w:hAnsi="Times New Roman" w:cs="Times New Roman"/>
          <w:sz w:val="28"/>
          <w:szCs w:val="28"/>
        </w:rPr>
        <w:t xml:space="preserve">nội tiếp ( 2 góc cùng nhìn một cạnh bằng nhau) </w:t>
      </w:r>
    </w:p>
    <w:p w14:paraId="44F2AD84" w14:textId="7EEB710E" w:rsidR="00DA015A" w:rsidRPr="00523974" w:rsidRDefault="00DA015A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- xét </w:t>
      </w:r>
      <w:r w:rsidRPr="00FA00CF">
        <w:rPr>
          <w:rFonts w:ascii="Times New Roman" w:hAnsi="Times New Roman" w:cs="Times New Roman"/>
          <w:position w:val="-4"/>
          <w:sz w:val="28"/>
          <w:szCs w:val="28"/>
        </w:rPr>
        <w:object w:dxaOrig="700" w:dyaOrig="260" w14:anchorId="3D02084D">
          <v:shape id="_x0000_i1116" type="#_x0000_t75" style="width:34.95pt;height:12.85pt" o:ole="">
            <v:imagedata r:id="rId187" o:title=""/>
          </v:shape>
          <o:OLEObject Type="Embed" ProgID="Equation.DSMT4" ShapeID="_x0000_i1116" DrawAspect="Content" ObjectID="_1717432206" r:id="rId188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Pr="00FA00CF">
        <w:rPr>
          <w:rFonts w:ascii="Times New Roman" w:hAnsi="Times New Roman" w:cs="Times New Roman"/>
          <w:position w:val="-4"/>
          <w:sz w:val="28"/>
          <w:szCs w:val="28"/>
        </w:rPr>
        <w:object w:dxaOrig="680" w:dyaOrig="260" w14:anchorId="53E28A12">
          <v:shape id="_x0000_i1117" type="#_x0000_t75" style="width:33.85pt;height:12.85pt" o:ole="">
            <v:imagedata r:id="rId189" o:title=""/>
          </v:shape>
          <o:OLEObject Type="Embed" ProgID="Equation.DSMT4" ShapeID="_x0000_i1117" DrawAspect="Content" ObjectID="_1717432207" r:id="rId190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>có :</w:t>
      </w:r>
    </w:p>
    <w:p w14:paraId="295D21CB" w14:textId="40B0F73A" w:rsidR="00DA015A" w:rsidRPr="00523974" w:rsidRDefault="00DA015A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                </w:t>
      </w:r>
      <w:r w:rsidRPr="00FA00CF">
        <w:rPr>
          <w:rFonts w:ascii="Times New Roman" w:hAnsi="Times New Roman" w:cs="Times New Roman"/>
          <w:position w:val="-4"/>
          <w:sz w:val="28"/>
          <w:szCs w:val="28"/>
        </w:rPr>
        <w:object w:dxaOrig="260" w:dyaOrig="340" w14:anchorId="44935861">
          <v:shape id="_x0000_i1118" type="#_x0000_t75" style="width:12.85pt;height:17.1pt" o:ole="">
            <v:imagedata r:id="rId191" o:title=""/>
          </v:shape>
          <o:OLEObject Type="Embed" ProgID="Equation.DSMT4" ShapeID="_x0000_i1118" DrawAspect="Content" ObjectID="_1717432208" r:id="rId192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là góc chung </w:t>
      </w:r>
    </w:p>
    <w:p w14:paraId="60093546" w14:textId="4AACF172" w:rsidR="00DA015A" w:rsidRPr="00523974" w:rsidRDefault="00DA015A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               </w:t>
      </w:r>
      <w:r w:rsidRPr="00FA00CF">
        <w:rPr>
          <w:rFonts w:ascii="Times New Roman" w:hAnsi="Times New Roman" w:cs="Times New Roman"/>
          <w:position w:val="-6"/>
          <w:sz w:val="28"/>
          <w:szCs w:val="28"/>
        </w:rPr>
        <w:object w:dxaOrig="1280" w:dyaOrig="360" w14:anchorId="470555CE">
          <v:shape id="_x0000_i1119" type="#_x0000_t75" style="width:63.8pt;height:18.2pt" o:ole="">
            <v:imagedata r:id="rId193" o:title=""/>
          </v:shape>
          <o:OLEObject Type="Embed" ProgID="Equation.DSMT4" ShapeID="_x0000_i1119" DrawAspect="Content" ObjectID="_1717432209" r:id="rId194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( 2 góc nội tiếp cùng chắn cung BF) </w:t>
      </w:r>
    </w:p>
    <w:p w14:paraId="67B77C53" w14:textId="37161DFE" w:rsidR="00DA015A" w:rsidRPr="00523974" w:rsidRDefault="00806975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FA00CF">
        <w:rPr>
          <w:rFonts w:ascii="Times New Roman" w:hAnsi="Times New Roman" w:cs="Times New Roman"/>
          <w:position w:val="-6"/>
          <w:sz w:val="28"/>
          <w:szCs w:val="28"/>
        </w:rPr>
        <w:object w:dxaOrig="980" w:dyaOrig="279" w14:anchorId="68E364E3">
          <v:shape id="_x0000_i1120" type="#_x0000_t75" style="width:48.85pt;height:13.9pt" o:ole="">
            <v:imagedata r:id="rId195" o:title=""/>
          </v:shape>
          <o:OLEObject Type="Embed" ProgID="Equation.DSMT4" ShapeID="_x0000_i1120" DrawAspect="Content" ObjectID="_1717432210" r:id="rId196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đồng dạng với </w:t>
      </w:r>
      <w:r w:rsidRPr="00FA00CF">
        <w:rPr>
          <w:rFonts w:ascii="Times New Roman" w:hAnsi="Times New Roman" w:cs="Times New Roman"/>
          <w:position w:val="-4"/>
          <w:sz w:val="28"/>
          <w:szCs w:val="28"/>
        </w:rPr>
        <w:object w:dxaOrig="680" w:dyaOrig="260" w14:anchorId="0617F375">
          <v:shape id="_x0000_i1121" type="#_x0000_t75" style="width:33.85pt;height:12.85pt" o:ole="">
            <v:imagedata r:id="rId189" o:title=""/>
          </v:shape>
          <o:OLEObject Type="Embed" ProgID="Equation.DSMT4" ShapeID="_x0000_i1121" DrawAspect="Content" ObjectID="_1717432211" r:id="rId197"/>
        </w:object>
      </w:r>
    </w:p>
    <w:p w14:paraId="668971C3" w14:textId="5D47CAE3" w:rsidR="00806975" w:rsidRPr="00523974" w:rsidRDefault="00806975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lang w:val="fr-FR"/>
        </w:rPr>
      </w:pPr>
      <w:r w:rsidRPr="00FA00CF">
        <w:rPr>
          <w:rFonts w:ascii="Times New Roman" w:hAnsi="Times New Roman" w:cs="Times New Roman"/>
          <w:position w:val="-24"/>
          <w:sz w:val="28"/>
          <w:szCs w:val="28"/>
        </w:rPr>
        <w:object w:dxaOrig="3379" w:dyaOrig="620" w14:anchorId="131F6148">
          <v:shape id="_x0000_i1122" type="#_x0000_t75" style="width:168.95pt;height:31pt" o:ole="">
            <v:imagedata r:id="rId198" o:title=""/>
          </v:shape>
          <o:OLEObject Type="Embed" ProgID="Equation.DSMT4" ShapeID="_x0000_i1122" DrawAspect="Content" ObjectID="_1717432212" r:id="rId199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="006E06F9" w:rsidRPr="00523974">
        <w:rPr>
          <w:rFonts w:ascii="Times New Roman" w:hAnsi="Times New Roman" w:cs="Times New Roman"/>
          <w:sz w:val="28"/>
          <w:szCs w:val="28"/>
          <w:lang w:val="fr-FR"/>
        </w:rPr>
        <w:t>(đ.p.c.m)</w: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           </w:t>
      </w:r>
      <w:r w:rsidRPr="00FA00CF">
        <w:rPr>
          <w:rFonts w:ascii="Times New Roman" w:hAnsi="Times New Roman" w:cs="Times New Roman"/>
          <w:position w:val="-10"/>
        </w:rPr>
        <w:object w:dxaOrig="320" w:dyaOrig="320" w14:anchorId="73AC10FA">
          <v:shape id="_x0000_i1123" type="#_x0000_t75" style="width:16.05pt;height:16.05pt" o:ole="">
            <v:imagedata r:id="rId200" o:title=""/>
          </v:shape>
          <o:OLEObject Type="Embed" ProgID="Equation.DSMT4" ShapeID="_x0000_i1123" DrawAspect="Content" ObjectID="_1717432213" r:id="rId201"/>
        </w:object>
      </w:r>
    </w:p>
    <w:p w14:paraId="747DD35B" w14:textId="0E9126E8" w:rsidR="00806975" w:rsidRPr="00523974" w:rsidRDefault="006E06F9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lang w:val="fr-FR"/>
        </w:rPr>
      </w:pPr>
      <w:r w:rsidRPr="00523974">
        <w:rPr>
          <w:rFonts w:ascii="Times New Roman" w:hAnsi="Times New Roman" w:cs="Times New Roman"/>
          <w:lang w:val="fr-FR"/>
        </w:rPr>
        <w:t xml:space="preserve">b)       </w:t>
      </w:r>
      <w:r w:rsidR="00806975" w:rsidRPr="00523974">
        <w:rPr>
          <w:rFonts w:ascii="Times New Roman" w:hAnsi="Times New Roman" w:cs="Times New Roman"/>
          <w:lang w:val="fr-FR"/>
        </w:rPr>
        <w:t xml:space="preserve">Ta có:  </w:t>
      </w:r>
      <w:r w:rsidR="00806975" w:rsidRPr="00FA00CF">
        <w:rPr>
          <w:rFonts w:ascii="Times New Roman" w:hAnsi="Times New Roman" w:cs="Times New Roman"/>
          <w:position w:val="-4"/>
        </w:rPr>
        <w:object w:dxaOrig="620" w:dyaOrig="260" w14:anchorId="04D20045">
          <v:shape id="_x0000_i1124" type="#_x0000_t75" style="width:31pt;height:12.85pt" o:ole="">
            <v:imagedata r:id="rId202" o:title=""/>
          </v:shape>
          <o:OLEObject Type="Embed" ProgID="Equation.DSMT4" ShapeID="_x0000_i1124" DrawAspect="Content" ObjectID="_1717432214" r:id="rId203"/>
        </w:object>
      </w:r>
      <w:r w:rsidR="00806975" w:rsidRPr="00523974">
        <w:rPr>
          <w:rFonts w:ascii="Times New Roman" w:hAnsi="Times New Roman" w:cs="Times New Roman"/>
          <w:lang w:val="fr-FR"/>
        </w:rPr>
        <w:t xml:space="preserve"> đồng dạng </w:t>
      </w:r>
      <w:r w:rsidR="00806975" w:rsidRPr="00FA00CF">
        <w:rPr>
          <w:rFonts w:ascii="Times New Roman" w:hAnsi="Times New Roman" w:cs="Times New Roman"/>
          <w:position w:val="-4"/>
        </w:rPr>
        <w:object w:dxaOrig="680" w:dyaOrig="260" w14:anchorId="73B74ABD">
          <v:shape id="_x0000_i1125" type="#_x0000_t75" style="width:33.85pt;height:12.85pt" o:ole="">
            <v:imagedata r:id="rId204" o:title=""/>
          </v:shape>
          <o:OLEObject Type="Embed" ProgID="Equation.DSMT4" ShapeID="_x0000_i1125" DrawAspect="Content" ObjectID="_1717432215" r:id="rId205"/>
        </w:object>
      </w:r>
      <w:r w:rsidR="00806975" w:rsidRPr="00523974">
        <w:rPr>
          <w:rFonts w:ascii="Times New Roman" w:hAnsi="Times New Roman" w:cs="Times New Roman"/>
          <w:lang w:val="fr-FR"/>
        </w:rPr>
        <w:t xml:space="preserve"> (</w:t>
      </w:r>
      <w:proofErr w:type="gramStart"/>
      <w:r w:rsidR="00806975" w:rsidRPr="00523974">
        <w:rPr>
          <w:rFonts w:ascii="Times New Roman" w:hAnsi="Times New Roman" w:cs="Times New Roman"/>
          <w:lang w:val="fr-FR"/>
        </w:rPr>
        <w:t>g .</w:t>
      </w:r>
      <w:proofErr w:type="gramEnd"/>
      <w:r w:rsidR="00806975" w:rsidRPr="00523974">
        <w:rPr>
          <w:rFonts w:ascii="Times New Roman" w:hAnsi="Times New Roman" w:cs="Times New Roman"/>
          <w:lang w:val="fr-FR"/>
        </w:rPr>
        <w:t xml:space="preserve"> g)</w:t>
      </w:r>
    </w:p>
    <w:p w14:paraId="0B6C00C0" w14:textId="3B3D5845" w:rsidR="00806975" w:rsidRPr="00FA00CF" w:rsidRDefault="006E06F9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523974">
        <w:rPr>
          <w:rFonts w:ascii="Times New Roman" w:hAnsi="Times New Roman" w:cs="Times New Roman"/>
          <w:vertAlign w:val="subscript"/>
          <w:lang w:val="fr-FR"/>
        </w:rPr>
        <w:t xml:space="preserve">          </w:t>
      </w:r>
      <w:r w:rsidR="00806975" w:rsidRPr="00FA00CF">
        <w:rPr>
          <w:rFonts w:ascii="Times New Roman" w:hAnsi="Times New Roman" w:cs="Times New Roman"/>
          <w:position w:val="-24"/>
          <w:vertAlign w:val="subscript"/>
        </w:rPr>
        <w:object w:dxaOrig="3280" w:dyaOrig="620" w14:anchorId="0F75FF17">
          <v:shape id="_x0000_i1126" type="#_x0000_t75" style="width:163.95pt;height:31pt" o:ole="">
            <v:imagedata r:id="rId206" o:title=""/>
          </v:shape>
          <o:OLEObject Type="Embed" ProgID="Equation.DSMT4" ShapeID="_x0000_i1126" DrawAspect="Content" ObjectID="_1717432216" r:id="rId207"/>
        </w:object>
      </w:r>
      <w:r w:rsidR="00806975" w:rsidRPr="00FA00CF">
        <w:rPr>
          <w:rFonts w:ascii="Times New Roman" w:hAnsi="Times New Roman" w:cs="Times New Roman"/>
          <w:vertAlign w:val="subscript"/>
        </w:rPr>
        <w:t xml:space="preserve">                                </w:t>
      </w:r>
      <w:r w:rsidR="00806975" w:rsidRPr="00FA00CF">
        <w:rPr>
          <w:rFonts w:ascii="Times New Roman" w:hAnsi="Times New Roman" w:cs="Times New Roman"/>
          <w:position w:val="-10"/>
        </w:rPr>
        <w:object w:dxaOrig="360" w:dyaOrig="320" w14:anchorId="544CE7CE">
          <v:shape id="_x0000_i1127" type="#_x0000_t75" style="width:18.2pt;height:16.05pt" o:ole="">
            <v:imagedata r:id="rId208" o:title=""/>
          </v:shape>
          <o:OLEObject Type="Embed" ProgID="Equation.DSMT4" ShapeID="_x0000_i1127" DrawAspect="Content" ObjectID="_1717432217" r:id="rId209"/>
        </w:object>
      </w:r>
    </w:p>
    <w:p w14:paraId="1556A9AF" w14:textId="74695F31" w:rsidR="006E06F9" w:rsidRPr="00FA00CF" w:rsidRDefault="006E06F9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           </w:t>
      </w:r>
      <w:proofErr w:type="gramStart"/>
      <w:r w:rsidRPr="00FA00CF">
        <w:rPr>
          <w:rFonts w:ascii="Times New Roman" w:hAnsi="Times New Roman" w:cs="Times New Roman"/>
        </w:rPr>
        <w:t xml:space="preserve">Từ  </w:t>
      </w:r>
      <w:proofErr w:type="gramEnd"/>
      <w:r w:rsidRPr="00FA00CF">
        <w:rPr>
          <w:rFonts w:ascii="Times New Roman" w:hAnsi="Times New Roman" w:cs="Times New Roman"/>
          <w:position w:val="-10"/>
        </w:rPr>
        <w:object w:dxaOrig="320" w:dyaOrig="320" w14:anchorId="3EB44416">
          <v:shape id="_x0000_i1128" type="#_x0000_t75" style="width:16.05pt;height:16.05pt" o:ole="">
            <v:imagedata r:id="rId200" o:title=""/>
          </v:shape>
          <o:OLEObject Type="Embed" ProgID="Equation.DSMT4" ShapeID="_x0000_i1128" DrawAspect="Content" ObjectID="_1717432218" r:id="rId210"/>
        </w:object>
      </w:r>
      <w:r w:rsidRPr="00FA00CF">
        <w:rPr>
          <w:rFonts w:ascii="Times New Roman" w:hAnsi="Times New Roman" w:cs="Times New Roman"/>
        </w:rPr>
        <w:t xml:space="preserve">và </w:t>
      </w:r>
      <w:r w:rsidRPr="00FA00CF">
        <w:rPr>
          <w:rFonts w:ascii="Times New Roman" w:hAnsi="Times New Roman" w:cs="Times New Roman"/>
          <w:position w:val="-10"/>
        </w:rPr>
        <w:object w:dxaOrig="360" w:dyaOrig="320" w14:anchorId="15605BBA">
          <v:shape id="_x0000_i1129" type="#_x0000_t75" style="width:18.2pt;height:16.05pt" o:ole="">
            <v:imagedata r:id="rId208" o:title=""/>
          </v:shape>
          <o:OLEObject Type="Embed" ProgID="Equation.DSMT4" ShapeID="_x0000_i1129" DrawAspect="Content" ObjectID="_1717432219" r:id="rId211"/>
        </w:object>
      </w:r>
      <w:r w:rsidRPr="00FA00CF">
        <w:rPr>
          <w:rFonts w:ascii="Times New Roman" w:hAnsi="Times New Roman" w:cs="Times New Roman"/>
        </w:rPr>
        <w:t xml:space="preserve"> suy ra </w:t>
      </w:r>
      <w:r w:rsidRPr="00FA00CF">
        <w:rPr>
          <w:rFonts w:ascii="Times New Roman" w:hAnsi="Times New Roman" w:cs="Times New Roman"/>
          <w:position w:val="-6"/>
        </w:rPr>
        <w:object w:dxaOrig="1660" w:dyaOrig="279" w14:anchorId="1E5AF7C9">
          <v:shape id="_x0000_i1130" type="#_x0000_t75" style="width:82.7pt;height:13.9pt" o:ole="">
            <v:imagedata r:id="rId212" o:title=""/>
          </v:shape>
          <o:OLEObject Type="Embed" ProgID="Equation.DSMT4" ShapeID="_x0000_i1130" DrawAspect="Content" ObjectID="_1717432220" r:id="rId213"/>
        </w:object>
      </w:r>
      <w:r w:rsidRPr="00FA00CF">
        <w:rPr>
          <w:rFonts w:ascii="Times New Roman" w:hAnsi="Times New Roman" w:cs="Times New Roman"/>
        </w:rPr>
        <w:t xml:space="preserve"> </w:t>
      </w:r>
    </w:p>
    <w:p w14:paraId="0975CC19" w14:textId="34B6D25A" w:rsidR="006E06F9" w:rsidRPr="00FA00CF" w:rsidRDefault="006E06F9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                                              </w:t>
      </w:r>
      <w:r w:rsidRPr="00FA00CF">
        <w:rPr>
          <w:rFonts w:ascii="Times New Roman" w:hAnsi="Times New Roman" w:cs="Times New Roman"/>
          <w:position w:val="-24"/>
        </w:rPr>
        <w:object w:dxaOrig="1380" w:dyaOrig="620" w14:anchorId="3B7311B3">
          <v:shape id="_x0000_i1131" type="#_x0000_t75" style="width:68.8pt;height:31pt" o:ole="">
            <v:imagedata r:id="rId214" o:title=""/>
          </v:shape>
          <o:OLEObject Type="Embed" ProgID="Equation.DSMT4" ShapeID="_x0000_i1131" DrawAspect="Content" ObjectID="_1717432221" r:id="rId215"/>
        </w:object>
      </w:r>
    </w:p>
    <w:p w14:paraId="64B09C09" w14:textId="1B5FECF7" w:rsidR="00546A5D" w:rsidRPr="00FA00CF" w:rsidRDefault="00546A5D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                                         Mà </w:t>
      </w:r>
      <w:r w:rsidRPr="00FA00CF">
        <w:rPr>
          <w:rFonts w:ascii="Times New Roman" w:hAnsi="Times New Roman" w:cs="Times New Roman"/>
          <w:position w:val="-4"/>
        </w:rPr>
        <w:object w:dxaOrig="260" w:dyaOrig="340" w14:anchorId="5EC971CB">
          <v:shape id="_x0000_i1132" type="#_x0000_t75" style="width:12.85pt;height:17.1pt" o:ole="">
            <v:imagedata r:id="rId216" o:title=""/>
          </v:shape>
          <o:OLEObject Type="Embed" ProgID="Equation.DSMT4" ShapeID="_x0000_i1132" DrawAspect="Content" ObjectID="_1717432222" r:id="rId217"/>
        </w:object>
      </w:r>
      <w:r w:rsidRPr="00FA00CF">
        <w:rPr>
          <w:rFonts w:ascii="Times New Roman" w:hAnsi="Times New Roman" w:cs="Times New Roman"/>
        </w:rPr>
        <w:t xml:space="preserve"> là góc </w:t>
      </w:r>
      <w:proofErr w:type="gramStart"/>
      <w:r w:rsidRPr="00FA00CF">
        <w:rPr>
          <w:rFonts w:ascii="Times New Roman" w:hAnsi="Times New Roman" w:cs="Times New Roman"/>
        </w:rPr>
        <w:t>chung</w:t>
      </w:r>
      <w:proofErr w:type="gramEnd"/>
      <w:r w:rsidRPr="00FA00CF">
        <w:rPr>
          <w:rFonts w:ascii="Times New Roman" w:hAnsi="Times New Roman" w:cs="Times New Roman"/>
        </w:rPr>
        <w:t xml:space="preserve"> </w:t>
      </w:r>
    </w:p>
    <w:p w14:paraId="5E3F4673" w14:textId="77777777" w:rsidR="00546A5D" w:rsidRPr="00FA00CF" w:rsidRDefault="00546A5D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Suy ra </w:t>
      </w:r>
      <w:r w:rsidRPr="00FA00CF">
        <w:rPr>
          <w:rFonts w:ascii="Times New Roman" w:hAnsi="Times New Roman" w:cs="Times New Roman"/>
          <w:position w:val="-4"/>
        </w:rPr>
        <w:object w:dxaOrig="680" w:dyaOrig="260" w14:anchorId="1D9A5D18">
          <v:shape id="_x0000_i1133" type="#_x0000_t75" style="width:33.85pt;height:12.85pt" o:ole="">
            <v:imagedata r:id="rId218" o:title=""/>
          </v:shape>
          <o:OLEObject Type="Embed" ProgID="Equation.DSMT4" ShapeID="_x0000_i1133" DrawAspect="Content" ObjectID="_1717432223" r:id="rId219"/>
        </w:object>
      </w:r>
      <w:r w:rsidRPr="00FA00CF">
        <w:rPr>
          <w:rFonts w:ascii="Times New Roman" w:hAnsi="Times New Roman" w:cs="Times New Roman"/>
        </w:rPr>
        <w:t xml:space="preserve"> đồng dạng </w:t>
      </w:r>
      <w:r w:rsidRPr="00FA00CF">
        <w:rPr>
          <w:rFonts w:ascii="Times New Roman" w:hAnsi="Times New Roman" w:cs="Times New Roman"/>
          <w:position w:val="-4"/>
        </w:rPr>
        <w:object w:dxaOrig="639" w:dyaOrig="260" w14:anchorId="54F2E237">
          <v:shape id="_x0000_i1134" type="#_x0000_t75" style="width:31.7pt;height:12.85pt" o:ole="">
            <v:imagedata r:id="rId220" o:title=""/>
          </v:shape>
          <o:OLEObject Type="Embed" ProgID="Equation.DSMT4" ShapeID="_x0000_i1134" DrawAspect="Content" ObjectID="_1717432224" r:id="rId221"/>
        </w:object>
      </w:r>
      <w:r w:rsidRPr="00FA00CF">
        <w:rPr>
          <w:rFonts w:ascii="Times New Roman" w:hAnsi="Times New Roman" w:cs="Times New Roman"/>
        </w:rPr>
        <w:t xml:space="preserve"> </w:t>
      </w:r>
      <w:r w:rsidRPr="00FA00CF">
        <w:rPr>
          <w:rFonts w:ascii="Times New Roman" w:hAnsi="Times New Roman" w:cs="Times New Roman"/>
          <w:position w:val="-6"/>
        </w:rPr>
        <w:object w:dxaOrig="1480" w:dyaOrig="360" w14:anchorId="404A7848">
          <v:shape id="_x0000_i1135" type="#_x0000_t75" style="width:74.15pt;height:18.2pt" o:ole="">
            <v:imagedata r:id="rId222" o:title=""/>
          </v:shape>
          <o:OLEObject Type="Embed" ProgID="Equation.DSMT4" ShapeID="_x0000_i1135" DrawAspect="Content" ObjectID="_1717432225" r:id="rId223"/>
        </w:object>
      </w:r>
      <w:r w:rsidRPr="00FA00CF">
        <w:rPr>
          <w:rFonts w:ascii="Times New Roman" w:hAnsi="Times New Roman" w:cs="Times New Roman"/>
        </w:rPr>
        <w:t xml:space="preserve"> </w:t>
      </w:r>
    </w:p>
    <w:p w14:paraId="4A12754E" w14:textId="3C7E80D8" w:rsidR="00546A5D" w:rsidRPr="00FA00CF" w:rsidRDefault="00546A5D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  <w:position w:val="-6"/>
        </w:rPr>
        <w:object w:dxaOrig="300" w:dyaOrig="240" w14:anchorId="5B9A9A34">
          <v:shape id="_x0000_i1136" type="#_x0000_t75" style="width:14.95pt;height:11.75pt" o:ole="">
            <v:imagedata r:id="rId224" o:title=""/>
          </v:shape>
          <o:OLEObject Type="Embed" ProgID="Equation.DSMT4" ShapeID="_x0000_i1136" DrawAspect="Content" ObjectID="_1717432226" r:id="rId225"/>
        </w:object>
      </w:r>
      <w:r w:rsidRPr="00FA00CF">
        <w:rPr>
          <w:rFonts w:ascii="Times New Roman" w:hAnsi="Times New Roman" w:cs="Times New Roman"/>
        </w:rPr>
        <w:t xml:space="preserve"> </w:t>
      </w:r>
      <w:proofErr w:type="gramStart"/>
      <w:r w:rsidRPr="00FA00CF">
        <w:rPr>
          <w:rFonts w:ascii="Times New Roman" w:hAnsi="Times New Roman" w:cs="Times New Roman"/>
        </w:rPr>
        <w:t>tứ</w:t>
      </w:r>
      <w:proofErr w:type="gramEnd"/>
      <w:r w:rsidRPr="00FA00CF">
        <w:rPr>
          <w:rFonts w:ascii="Times New Roman" w:hAnsi="Times New Roman" w:cs="Times New Roman"/>
        </w:rPr>
        <w:t xml:space="preserve"> giác </w:t>
      </w:r>
      <w:r w:rsidRPr="00FA00CF">
        <w:rPr>
          <w:rFonts w:ascii="Times New Roman" w:hAnsi="Times New Roman" w:cs="Times New Roman"/>
          <w:position w:val="-4"/>
        </w:rPr>
        <w:object w:dxaOrig="620" w:dyaOrig="260" w14:anchorId="505A5C66">
          <v:shape id="_x0000_i1137" type="#_x0000_t75" style="width:31pt;height:12.85pt" o:ole="">
            <v:imagedata r:id="rId226" o:title=""/>
          </v:shape>
          <o:OLEObject Type="Embed" ProgID="Equation.DSMT4" ShapeID="_x0000_i1137" DrawAspect="Content" ObjectID="_1717432227" r:id="rId227"/>
        </w:object>
      </w:r>
      <w:r w:rsidRPr="00FA00CF">
        <w:rPr>
          <w:rFonts w:ascii="Times New Roman" w:hAnsi="Times New Roman" w:cs="Times New Roman"/>
        </w:rPr>
        <w:t xml:space="preserve">nội tiếp ( góc trong bằng góc đối ngoài ) </w:t>
      </w:r>
    </w:p>
    <w:p w14:paraId="5C21BADB" w14:textId="0EB528D0" w:rsidR="00546A5D" w:rsidRPr="00FA00CF" w:rsidRDefault="00546A5D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Mặt khác </w:t>
      </w:r>
      <w:r w:rsidRPr="00FA00CF">
        <w:rPr>
          <w:rFonts w:ascii="Times New Roman" w:hAnsi="Times New Roman" w:cs="Times New Roman"/>
          <w:position w:val="-4"/>
        </w:rPr>
        <w:object w:dxaOrig="740" w:dyaOrig="260" w14:anchorId="0BAE8B1C">
          <v:shape id="_x0000_i1138" type="#_x0000_t75" style="width:37.05pt;height:12.85pt" o:ole="">
            <v:imagedata r:id="rId228" o:title=""/>
          </v:shape>
          <o:OLEObject Type="Embed" ProgID="Equation.DSMT4" ShapeID="_x0000_i1138" DrawAspect="Content" ObjectID="_1717432228" r:id="rId229"/>
        </w:object>
      </w:r>
      <w:r w:rsidRPr="00FA00CF">
        <w:rPr>
          <w:rFonts w:ascii="Times New Roman" w:hAnsi="Times New Roman" w:cs="Times New Roman"/>
        </w:rPr>
        <w:t>nội tiếp đường tròn đường kính AH (</w:t>
      </w:r>
      <w:r w:rsidRPr="00FA00CF">
        <w:rPr>
          <w:rFonts w:ascii="Times New Roman" w:hAnsi="Times New Roman" w:cs="Times New Roman"/>
          <w:position w:val="-6"/>
        </w:rPr>
        <w:object w:dxaOrig="1900" w:dyaOrig="360" w14:anchorId="23BC4FEB">
          <v:shape id="_x0000_i1139" type="#_x0000_t75" style="width:95.15pt;height:18.2pt" o:ole="">
            <v:imagedata r:id="rId230" o:title=""/>
          </v:shape>
          <o:OLEObject Type="Embed" ProgID="Equation.DSMT4" ShapeID="_x0000_i1139" DrawAspect="Content" ObjectID="_1717432229" r:id="rId231"/>
        </w:object>
      </w:r>
      <w:r w:rsidRPr="00FA00CF">
        <w:rPr>
          <w:rFonts w:ascii="Times New Roman" w:hAnsi="Times New Roman" w:cs="Times New Roman"/>
        </w:rPr>
        <w:t>)</w:t>
      </w:r>
    </w:p>
    <w:p w14:paraId="56EB76FF" w14:textId="12FA9902" w:rsidR="00546A5D" w:rsidRPr="00FA00CF" w:rsidRDefault="00546A5D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Nên: </w:t>
      </w:r>
      <w:r w:rsidRPr="00FA00CF">
        <w:rPr>
          <w:rFonts w:ascii="Times New Roman" w:hAnsi="Times New Roman" w:cs="Times New Roman"/>
          <w:position w:val="-10"/>
        </w:rPr>
        <w:object w:dxaOrig="1260" w:dyaOrig="320" w14:anchorId="27AFE57B">
          <v:shape id="_x0000_i1140" type="#_x0000_t75" style="width:62.75pt;height:16.05pt" o:ole="">
            <v:imagedata r:id="rId232" o:title=""/>
          </v:shape>
          <o:OLEObject Type="Embed" ProgID="Equation.DSMT4" ShapeID="_x0000_i1140" DrawAspect="Content" ObjectID="_1717432230" r:id="rId233"/>
        </w:object>
      </w:r>
      <w:r w:rsidRPr="00FA00CF">
        <w:rPr>
          <w:rFonts w:ascii="Times New Roman" w:hAnsi="Times New Roman" w:cs="Times New Roman"/>
        </w:rPr>
        <w:t>cùng thuộc một đường tròn đường kính AH</w:t>
      </w:r>
    </w:p>
    <w:p w14:paraId="32CC8A44" w14:textId="43EF064A" w:rsidR="00546A5D" w:rsidRPr="00FA00CF" w:rsidRDefault="00546A5D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  <w:position w:val="-6"/>
        </w:rPr>
        <w:object w:dxaOrig="1320" w:dyaOrig="360" w14:anchorId="609031CF">
          <v:shape id="_x0000_i1141" type="#_x0000_t75" style="width:66.3pt;height:18.2pt" o:ole="">
            <v:imagedata r:id="rId234" o:title=""/>
          </v:shape>
          <o:OLEObject Type="Embed" ProgID="Equation.DSMT4" ShapeID="_x0000_i1141" DrawAspect="Content" ObjectID="_1717432231" r:id="rId235"/>
        </w:object>
      </w:r>
      <w:r w:rsidRPr="00FA00CF">
        <w:rPr>
          <w:rFonts w:ascii="Times New Roman" w:hAnsi="Times New Roman" w:cs="Times New Roman"/>
        </w:rPr>
        <w:t xml:space="preserve">           </w:t>
      </w:r>
    </w:p>
    <w:p w14:paraId="7B88A356" w14:textId="2EBBDE0D" w:rsidR="00FA00CF" w:rsidRPr="00FA00CF" w:rsidRDefault="00FA00CF" w:rsidP="00FA00CF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proofErr w:type="gramStart"/>
      <w:r w:rsidRPr="00FA00CF">
        <w:rPr>
          <w:rFonts w:ascii="Times New Roman" w:hAnsi="Times New Roman" w:cs="Times New Roman"/>
        </w:rPr>
        <w:t>Mà :</w:t>
      </w:r>
      <w:proofErr w:type="gramEnd"/>
      <w:r w:rsidRPr="00FA00CF">
        <w:rPr>
          <w:rFonts w:ascii="Times New Roman" w:hAnsi="Times New Roman" w:cs="Times New Roman"/>
        </w:rPr>
        <w:t xml:space="preserve"> </w:t>
      </w:r>
      <w:r w:rsidRPr="00FA00CF">
        <w:rPr>
          <w:rFonts w:ascii="Times New Roman" w:hAnsi="Times New Roman" w:cs="Times New Roman"/>
          <w:position w:val="-6"/>
        </w:rPr>
        <w:object w:dxaOrig="1020" w:dyaOrig="360" w14:anchorId="43955398">
          <v:shape id="_x0000_i1142" type="#_x0000_t75" style="width:50.95pt;height:18.2pt" o:ole="">
            <v:imagedata r:id="rId236" o:title=""/>
          </v:shape>
          <o:OLEObject Type="Embed" ProgID="Equation.DSMT4" ShapeID="_x0000_i1142" DrawAspect="Content" ObjectID="_1717432232" r:id="rId237"/>
        </w:object>
      </w:r>
      <w:r w:rsidRPr="00FA00CF">
        <w:rPr>
          <w:rFonts w:ascii="Times New Roman" w:hAnsi="Times New Roman" w:cs="Times New Roman"/>
        </w:rPr>
        <w:t xml:space="preserve"> ( góc chắn nữa đường tròn ) </w:t>
      </w:r>
    </w:p>
    <w:p w14:paraId="50435EB6" w14:textId="6362689A" w:rsidR="00FA00CF" w:rsidRPr="00FA00CF" w:rsidRDefault="00FA00CF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proofErr w:type="gramStart"/>
      <w:r w:rsidRPr="00FA00CF">
        <w:rPr>
          <w:rFonts w:ascii="Times New Roman" w:hAnsi="Times New Roman" w:cs="Times New Roman"/>
        </w:rPr>
        <w:t>Suy  ra</w:t>
      </w:r>
      <w:proofErr w:type="gramEnd"/>
      <w:r w:rsidRPr="00FA00CF">
        <w:rPr>
          <w:rFonts w:ascii="Times New Roman" w:hAnsi="Times New Roman" w:cs="Times New Roman"/>
        </w:rPr>
        <w:t xml:space="preserve"> : </w:t>
      </w:r>
      <w:r w:rsidRPr="00FA00CF">
        <w:rPr>
          <w:rFonts w:ascii="Times New Roman" w:hAnsi="Times New Roman" w:cs="Times New Roman"/>
          <w:position w:val="-10"/>
        </w:rPr>
        <w:object w:dxaOrig="780" w:dyaOrig="320" w14:anchorId="6D3FEEF3">
          <v:shape id="_x0000_i1143" type="#_x0000_t75" style="width:39.2pt;height:16.05pt" o:ole="">
            <v:imagedata r:id="rId238" o:title=""/>
          </v:shape>
          <o:OLEObject Type="Embed" ProgID="Equation.DSMT4" ShapeID="_x0000_i1143" DrawAspect="Content" ObjectID="_1717432233" r:id="rId239"/>
        </w:object>
      </w:r>
      <w:r w:rsidRPr="00FA00CF">
        <w:rPr>
          <w:rFonts w:ascii="Times New Roman" w:hAnsi="Times New Roman" w:cs="Times New Roman"/>
        </w:rPr>
        <w:t xml:space="preserve"> thẳng hàng </w:t>
      </w:r>
    </w:p>
    <w:p w14:paraId="7BA37C27" w14:textId="4999FE7C" w:rsidR="00546A5D" w:rsidRPr="00FA00CF" w:rsidRDefault="00546A5D" w:rsidP="00546A5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Kẻ đường kính </w:t>
      </w:r>
      <w:r w:rsidRPr="00FA00CF">
        <w:rPr>
          <w:rFonts w:ascii="Times New Roman" w:hAnsi="Times New Roman" w:cs="Times New Roman"/>
          <w:position w:val="-6"/>
        </w:rPr>
        <w:object w:dxaOrig="420" w:dyaOrig="279" w14:anchorId="6E6F7844">
          <v:shape id="_x0000_i1144" type="#_x0000_t75" style="width:21.05pt;height:13.9pt" o:ole="">
            <v:imagedata r:id="rId240" o:title=""/>
          </v:shape>
          <o:OLEObject Type="Embed" ProgID="Equation.DSMT4" ShapeID="_x0000_i1144" DrawAspect="Content" ObjectID="_1717432234" r:id="rId241"/>
        </w:object>
      </w:r>
      <w:r w:rsidRPr="00FA00CF">
        <w:rPr>
          <w:rFonts w:ascii="Times New Roman" w:hAnsi="Times New Roman" w:cs="Times New Roman"/>
        </w:rPr>
        <w:t xml:space="preserve"> của đường </w:t>
      </w:r>
      <w:proofErr w:type="gramStart"/>
      <w:r w:rsidRPr="00FA00CF">
        <w:rPr>
          <w:rFonts w:ascii="Times New Roman" w:hAnsi="Times New Roman" w:cs="Times New Roman"/>
        </w:rPr>
        <w:t xml:space="preserve">tròn </w:t>
      </w:r>
      <w:r w:rsidRPr="00FA00CF">
        <w:rPr>
          <w:rFonts w:ascii="Times New Roman" w:hAnsi="Times New Roman" w:cs="Times New Roman"/>
          <w:position w:val="-14"/>
        </w:rPr>
        <w:object w:dxaOrig="440" w:dyaOrig="400" w14:anchorId="2D735AD1">
          <v:shape id="_x0000_i1145" type="#_x0000_t75" style="width:22.1pt;height:19.95pt" o:ole="">
            <v:imagedata r:id="rId242" o:title=""/>
          </v:shape>
          <o:OLEObject Type="Embed" ProgID="Equation.DSMT4" ShapeID="_x0000_i1145" DrawAspect="Content" ObjectID="_1717432235" r:id="rId243"/>
        </w:object>
      </w:r>
      <w:r w:rsidRPr="00FA00CF">
        <w:rPr>
          <w:rFonts w:ascii="Times New Roman" w:hAnsi="Times New Roman" w:cs="Times New Roman"/>
        </w:rPr>
        <w:t xml:space="preserve"> ; </w:t>
      </w:r>
      <w:r w:rsidRPr="00FA00CF">
        <w:rPr>
          <w:rFonts w:ascii="Times New Roman" w:hAnsi="Times New Roman" w:cs="Times New Roman"/>
          <w:position w:val="-14"/>
        </w:rPr>
        <w:object w:dxaOrig="859" w:dyaOrig="400" w14:anchorId="117ED849">
          <v:shape id="_x0000_i1146" type="#_x0000_t75" style="width:43.15pt;height:19.95pt" o:ole="">
            <v:imagedata r:id="rId244" o:title=""/>
          </v:shape>
          <o:OLEObject Type="Embed" ProgID="Equation.DSMT4" ShapeID="_x0000_i1146" DrawAspect="Content" ObjectID="_1717432236" r:id="rId245"/>
        </w:object>
      </w:r>
    </w:p>
    <w:p w14:paraId="33C4A7C6" w14:textId="0B3AA1F1" w:rsidR="00546A5D" w:rsidRPr="00FA00CF" w:rsidRDefault="00546A5D" w:rsidP="00546A5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Xét tứ giác </w:t>
      </w:r>
      <w:r w:rsidR="00FA00CF" w:rsidRPr="00FA00CF">
        <w:rPr>
          <w:rFonts w:ascii="Times New Roman" w:hAnsi="Times New Roman" w:cs="Times New Roman"/>
          <w:position w:val="-6"/>
        </w:rPr>
        <w:object w:dxaOrig="740" w:dyaOrig="279" w14:anchorId="31DABEBD">
          <v:shape id="_x0000_i1147" type="#_x0000_t75" style="width:37.05pt;height:13.9pt" o:ole="">
            <v:imagedata r:id="rId246" o:title=""/>
          </v:shape>
          <o:OLEObject Type="Embed" ProgID="Equation.DSMT4" ShapeID="_x0000_i1147" DrawAspect="Content" ObjectID="_1717432237" r:id="rId247"/>
        </w:object>
      </w:r>
      <w:r w:rsidR="00FA00CF" w:rsidRPr="00FA00CF">
        <w:rPr>
          <w:rFonts w:ascii="Times New Roman" w:hAnsi="Times New Roman" w:cs="Times New Roman"/>
        </w:rPr>
        <w:t xml:space="preserve"> </w:t>
      </w:r>
      <w:proofErr w:type="gramStart"/>
      <w:r w:rsidR="00FA00CF" w:rsidRPr="00FA00CF">
        <w:rPr>
          <w:rFonts w:ascii="Times New Roman" w:hAnsi="Times New Roman" w:cs="Times New Roman"/>
        </w:rPr>
        <w:t>có :</w:t>
      </w:r>
      <w:proofErr w:type="gramEnd"/>
      <w:r w:rsidR="00FA00CF" w:rsidRPr="00FA00CF">
        <w:rPr>
          <w:rFonts w:ascii="Times New Roman" w:hAnsi="Times New Roman" w:cs="Times New Roman"/>
        </w:rPr>
        <w:t xml:space="preserve"> </w:t>
      </w:r>
    </w:p>
    <w:p w14:paraId="6363530B" w14:textId="766170FE" w:rsidR="00FA00CF" w:rsidRPr="00FA00CF" w:rsidRDefault="00FA00CF" w:rsidP="00546A5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               </w:t>
      </w:r>
      <w:r w:rsidRPr="00FA00CF">
        <w:rPr>
          <w:rFonts w:ascii="Times New Roman" w:hAnsi="Times New Roman" w:cs="Times New Roman"/>
          <w:position w:val="-6"/>
        </w:rPr>
        <w:object w:dxaOrig="1020" w:dyaOrig="279" w14:anchorId="7B0CFBDB">
          <v:shape id="_x0000_i1148" type="#_x0000_t75" style="width:50.95pt;height:13.9pt" o:ole="">
            <v:imagedata r:id="rId248" o:title=""/>
          </v:shape>
          <o:OLEObject Type="Embed" ProgID="Equation.DSMT4" ShapeID="_x0000_i1148" DrawAspect="Content" ObjectID="_1717432238" r:id="rId249"/>
        </w:object>
      </w:r>
      <w:r w:rsidRPr="00FA00CF">
        <w:rPr>
          <w:rFonts w:ascii="Times New Roman" w:hAnsi="Times New Roman" w:cs="Times New Roman"/>
        </w:rPr>
        <w:t xml:space="preserve"> </w:t>
      </w:r>
      <w:proofErr w:type="gramStart"/>
      <w:r w:rsidRPr="00FA00CF">
        <w:rPr>
          <w:rFonts w:ascii="Times New Roman" w:hAnsi="Times New Roman" w:cs="Times New Roman"/>
        </w:rPr>
        <w:t>( cùng</w:t>
      </w:r>
      <w:proofErr w:type="gramEnd"/>
      <w:r w:rsidRPr="00FA00CF">
        <w:rPr>
          <w:rFonts w:ascii="Times New Roman" w:hAnsi="Times New Roman" w:cs="Times New Roman"/>
        </w:rPr>
        <w:t xml:space="preserve"> vuông góc với AB)</w:t>
      </w:r>
    </w:p>
    <w:p w14:paraId="1338C007" w14:textId="15183581" w:rsidR="00FA00CF" w:rsidRPr="00FA00CF" w:rsidRDefault="00FA00CF" w:rsidP="00546A5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                </w:t>
      </w:r>
      <w:r w:rsidRPr="00FA00CF">
        <w:rPr>
          <w:rFonts w:ascii="Times New Roman" w:hAnsi="Times New Roman" w:cs="Times New Roman"/>
          <w:position w:val="-6"/>
        </w:rPr>
        <w:object w:dxaOrig="1020" w:dyaOrig="279" w14:anchorId="4EB73A6A">
          <v:shape id="_x0000_i1149" type="#_x0000_t75" style="width:50.95pt;height:13.9pt" o:ole="">
            <v:imagedata r:id="rId250" o:title=""/>
          </v:shape>
          <o:OLEObject Type="Embed" ProgID="Equation.DSMT4" ShapeID="_x0000_i1149" DrawAspect="Content" ObjectID="_1717432239" r:id="rId251"/>
        </w:object>
      </w:r>
      <w:proofErr w:type="gramStart"/>
      <w:r w:rsidRPr="00FA00CF">
        <w:rPr>
          <w:rFonts w:ascii="Times New Roman" w:hAnsi="Times New Roman" w:cs="Times New Roman"/>
        </w:rPr>
        <w:t>( cùng</w:t>
      </w:r>
      <w:proofErr w:type="gramEnd"/>
      <w:r w:rsidRPr="00FA00CF">
        <w:rPr>
          <w:rFonts w:ascii="Times New Roman" w:hAnsi="Times New Roman" w:cs="Times New Roman"/>
        </w:rPr>
        <w:t xml:space="preserve"> vuông góc  với AC)</w:t>
      </w:r>
    </w:p>
    <w:p w14:paraId="5CC94B5C" w14:textId="39FCD6B1" w:rsidR="00FA00CF" w:rsidRPr="00FA00CF" w:rsidRDefault="00FA00CF" w:rsidP="00546A5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  <w:position w:val="-6"/>
        </w:rPr>
        <w:object w:dxaOrig="1040" w:dyaOrig="279" w14:anchorId="4F1E5CFE">
          <v:shape id="_x0000_i1150" type="#_x0000_t75" style="width:52.05pt;height:13.9pt" o:ole="">
            <v:imagedata r:id="rId252" o:title=""/>
          </v:shape>
          <o:OLEObject Type="Embed" ProgID="Equation.DSMT4" ShapeID="_x0000_i1150" DrawAspect="Content" ObjectID="_1717432240" r:id="rId253"/>
        </w:object>
      </w:r>
      <w:proofErr w:type="gramStart"/>
      <w:r w:rsidRPr="00FA00CF">
        <w:rPr>
          <w:rFonts w:ascii="Times New Roman" w:hAnsi="Times New Roman" w:cs="Times New Roman"/>
        </w:rPr>
        <w:t>là</w:t>
      </w:r>
      <w:proofErr w:type="gramEnd"/>
      <w:r w:rsidRPr="00FA00CF">
        <w:rPr>
          <w:rFonts w:ascii="Times New Roman" w:hAnsi="Times New Roman" w:cs="Times New Roman"/>
        </w:rPr>
        <w:t xml:space="preserve"> hình bình hành </w:t>
      </w:r>
    </w:p>
    <w:p w14:paraId="33C51274" w14:textId="3D9FA395" w:rsidR="00FA00CF" w:rsidRPr="00FA00CF" w:rsidRDefault="00FA00CF" w:rsidP="00546A5D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Mà M là trung điểm của BC </w:t>
      </w:r>
      <w:r w:rsidRPr="00FA00CF">
        <w:rPr>
          <w:rFonts w:ascii="Times New Roman" w:hAnsi="Times New Roman" w:cs="Times New Roman"/>
          <w:position w:val="-6"/>
        </w:rPr>
        <w:object w:dxaOrig="1200" w:dyaOrig="279" w14:anchorId="712A30ED">
          <v:shape id="_x0000_i1151" type="#_x0000_t75" style="width:60.25pt;height:13.9pt" o:ole="">
            <v:imagedata r:id="rId254" o:title=""/>
          </v:shape>
          <o:OLEObject Type="Embed" ProgID="Equation.DSMT4" ShapeID="_x0000_i1151" DrawAspect="Content" ObjectID="_1717432241" r:id="rId255"/>
        </w:object>
      </w:r>
    </w:p>
    <w:p w14:paraId="39566EFB" w14:textId="63F46B78" w:rsidR="00546A5D" w:rsidRPr="00FA00CF" w:rsidRDefault="00FA00CF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Suy ra </w:t>
      </w:r>
      <w:r w:rsidRPr="00FA00CF">
        <w:rPr>
          <w:rFonts w:ascii="Times New Roman" w:hAnsi="Times New Roman" w:cs="Times New Roman"/>
          <w:position w:val="-10"/>
        </w:rPr>
        <w:object w:dxaOrig="820" w:dyaOrig="320" w14:anchorId="6E9CD5E8">
          <v:shape id="_x0000_i1152" type="#_x0000_t75" style="width:41pt;height:16.05pt" o:ole="">
            <v:imagedata r:id="rId256" o:title=""/>
          </v:shape>
          <o:OLEObject Type="Embed" ProgID="Equation.DSMT4" ShapeID="_x0000_i1152" DrawAspect="Content" ObjectID="_1717432242" r:id="rId257"/>
        </w:object>
      </w:r>
      <w:r w:rsidRPr="00FA00CF">
        <w:rPr>
          <w:rFonts w:ascii="Times New Roman" w:hAnsi="Times New Roman" w:cs="Times New Roman"/>
        </w:rPr>
        <w:t xml:space="preserve">  thẳng hàng </w:t>
      </w:r>
    </w:p>
    <w:p w14:paraId="34CC5E05" w14:textId="77777777" w:rsidR="00FA00CF" w:rsidRPr="00FA00CF" w:rsidRDefault="00FA00CF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</w:p>
    <w:p w14:paraId="32CBB7BB" w14:textId="58E176AE" w:rsidR="00FA00CF" w:rsidRPr="00FA00CF" w:rsidRDefault="00FA00CF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</w:rPr>
      </w:pPr>
      <w:r w:rsidRPr="00FA00CF">
        <w:rPr>
          <w:rFonts w:ascii="Times New Roman" w:hAnsi="Times New Roman" w:cs="Times New Roman"/>
        </w:rPr>
        <w:t xml:space="preserve">2) </w:t>
      </w:r>
    </w:p>
    <w:p w14:paraId="407903BA" w14:textId="5C92C893" w:rsidR="00FA00CF" w:rsidRDefault="00FA00CF" w:rsidP="00FA00CF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A4BA38F" wp14:editId="7A5C513A">
            <wp:simplePos x="0" y="0"/>
            <wp:positionH relativeFrom="column">
              <wp:posOffset>1276065</wp:posOffset>
            </wp:positionH>
            <wp:positionV relativeFrom="paragraph">
              <wp:posOffset>37238</wp:posOffset>
            </wp:positionV>
            <wp:extent cx="2982595" cy="921385"/>
            <wp:effectExtent l="0" t="0" r="825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595" cy="921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DA551D" w14:textId="77777777" w:rsidR="006E06F9" w:rsidRPr="00806975" w:rsidRDefault="006E06F9" w:rsidP="00DA015A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vertAlign w:val="subscript"/>
        </w:rPr>
      </w:pPr>
    </w:p>
    <w:p w14:paraId="0C803D50" w14:textId="2EBCD27F" w:rsidR="00C66008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CE420F7" w14:textId="76D15A80" w:rsidR="00C66008" w:rsidRDefault="00C66008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791644D" w14:textId="77777777" w:rsidR="00FA00CF" w:rsidRDefault="00FA00CF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889D83C" w14:textId="325CF853" w:rsidR="00C66008" w:rsidRDefault="00FA00CF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A00CF">
        <w:rPr>
          <w:rFonts w:ascii="Times New Roman" w:hAnsi="Times New Roman" w:cs="Times New Roman"/>
          <w:position w:val="-88"/>
          <w:sz w:val="28"/>
          <w:szCs w:val="28"/>
        </w:rPr>
        <w:object w:dxaOrig="1960" w:dyaOrig="1920" w14:anchorId="1BBB193E">
          <v:shape id="_x0000_i1153" type="#_x0000_t75" style="width:97.65pt;height:96.25pt" o:ole="">
            <v:imagedata r:id="rId258" o:title=""/>
          </v:shape>
          <o:OLEObject Type="Embed" ProgID="Equation.DSMT4" ShapeID="_x0000_i1153" DrawAspect="Content" ObjectID="_1717432243" r:id="rId259"/>
        </w:object>
      </w:r>
    </w:p>
    <w:p w14:paraId="1B0FB144" w14:textId="77777777" w:rsidR="001E1E37" w:rsidRDefault="001E1E37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D0D59F1" w14:textId="77777777" w:rsidR="001E1E37" w:rsidRDefault="001E1E37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3AF5E8C" w14:textId="25F36131" w:rsidR="00B742B2" w:rsidRPr="00523974" w:rsidRDefault="002F4FCC" w:rsidP="00584018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2F4FCC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 w14:anchorId="51DC43FB">
          <v:shape id="_x0000_i1154" type="#_x0000_t75" style="width:9.25pt;height:13.9pt" o:ole="">
            <v:imagedata r:id="rId260" o:title=""/>
          </v:shape>
          <o:OLEObject Type="Embed" ProgID="Equation.DSMT4" ShapeID="_x0000_i1154" DrawAspect="Content" ObjectID="_1717432244" r:id="rId261"/>
        </w:object>
      </w:r>
      <w:r w:rsidR="00B742B2" w:rsidRPr="00523974">
        <w:rPr>
          <w:rFonts w:ascii="Times New Roman" w:hAnsi="Times New Roman" w:cs="Times New Roman"/>
          <w:b/>
          <w:sz w:val="28"/>
          <w:szCs w:val="28"/>
          <w:lang w:val="fr-FR"/>
        </w:rPr>
        <w:t>Câu V</w:t>
      </w:r>
      <w:r w:rsidR="001E1E37" w:rsidRPr="00523974">
        <w:rPr>
          <w:rFonts w:ascii="Times New Roman" w:hAnsi="Times New Roman" w:cs="Times New Roman"/>
          <w:b/>
          <w:sz w:val="28"/>
          <w:szCs w:val="28"/>
          <w:lang w:val="fr-FR"/>
        </w:rPr>
        <w:t xml:space="preserve">: </w:t>
      </w:r>
    </w:p>
    <w:p w14:paraId="2B4E8F8C" w14:textId="23200A5F" w:rsidR="001E1E37" w:rsidRPr="00523974" w:rsidRDefault="001E1E37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 Ta có:           </w:t>
      </w:r>
      <w:r w:rsidRPr="001E1E37">
        <w:rPr>
          <w:rFonts w:ascii="Times New Roman" w:hAnsi="Times New Roman" w:cs="Times New Roman"/>
          <w:position w:val="-24"/>
          <w:sz w:val="28"/>
          <w:szCs w:val="28"/>
        </w:rPr>
        <w:object w:dxaOrig="3980" w:dyaOrig="620" w14:anchorId="4DB9EFD3">
          <v:shape id="_x0000_i1155" type="#_x0000_t75" style="width:198.9pt;height:31pt" o:ole="">
            <v:imagedata r:id="rId262" o:title=""/>
          </v:shape>
          <o:OLEObject Type="Embed" ProgID="Equation.DSMT4" ShapeID="_x0000_i1155" DrawAspect="Content" ObjectID="_1717432245" r:id="rId263"/>
        </w:object>
      </w:r>
      <w:r w:rsidRPr="001E1E37">
        <w:rPr>
          <w:rFonts w:ascii="Times New Roman" w:hAnsi="Times New Roman" w:cs="Times New Roman"/>
          <w:position w:val="-24"/>
          <w:sz w:val="28"/>
          <w:szCs w:val="28"/>
        </w:rPr>
        <w:object w:dxaOrig="2400" w:dyaOrig="620" w14:anchorId="75FA2B01">
          <v:shape id="_x0000_i1156" type="#_x0000_t75" style="width:119.75pt;height:31pt" o:ole="">
            <v:imagedata r:id="rId264" o:title=""/>
          </v:shape>
          <o:OLEObject Type="Embed" ProgID="Equation.DSMT4" ShapeID="_x0000_i1156" DrawAspect="Content" ObjectID="_1717432246" r:id="rId265"/>
        </w:object>
      </w:r>
      <w:r w:rsidRPr="00523974">
        <w:rPr>
          <w:rFonts w:ascii="Times New Roman" w:hAnsi="Times New Roman" w:cs="Times New Roman"/>
          <w:sz w:val="28"/>
          <w:szCs w:val="28"/>
          <w:lang w:val="fr-FR"/>
        </w:rPr>
        <w:tab/>
      </w:r>
    </w:p>
    <w:p w14:paraId="1F3AB4D5" w14:textId="3D2D3A2B" w:rsidR="001E1E37" w:rsidRPr="00523974" w:rsidRDefault="001E1E37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fr-FR"/>
        </w:rPr>
      </w:pPr>
      <w:r w:rsidRPr="00523974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Pr="001E1E37">
        <w:rPr>
          <w:rFonts w:ascii="Times New Roman" w:hAnsi="Times New Roman" w:cs="Times New Roman"/>
          <w:position w:val="-24"/>
          <w:sz w:val="28"/>
          <w:szCs w:val="28"/>
        </w:rPr>
        <w:object w:dxaOrig="4660" w:dyaOrig="620" w14:anchorId="61F23905">
          <v:shape id="_x0000_i1157" type="#_x0000_t75" style="width:233.1pt;height:31pt" o:ole="">
            <v:imagedata r:id="rId266" o:title=""/>
          </v:shape>
          <o:OLEObject Type="Embed" ProgID="Equation.DSMT4" ShapeID="_x0000_i1157" DrawAspect="Content" ObjectID="_1717432247" r:id="rId267"/>
        </w:object>
      </w:r>
    </w:p>
    <w:p w14:paraId="0B1D6674" w14:textId="0D373971" w:rsidR="001E1E37" w:rsidRDefault="001E1E37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E1E37">
        <w:rPr>
          <w:rFonts w:ascii="Times New Roman" w:hAnsi="Times New Roman" w:cs="Times New Roman"/>
          <w:position w:val="-64"/>
          <w:sz w:val="28"/>
          <w:szCs w:val="28"/>
        </w:rPr>
        <w:object w:dxaOrig="3760" w:dyaOrig="1400" w14:anchorId="57955F86">
          <v:shape id="_x0000_i1158" type="#_x0000_t75" style="width:187.85pt;height:69.85pt" o:ole="">
            <v:imagedata r:id="rId268" o:title=""/>
          </v:shape>
          <o:OLEObject Type="Embed" ProgID="Equation.DSMT4" ShapeID="_x0000_i1158" DrawAspect="Content" ObjectID="_1717432248" r:id="rId269"/>
        </w:object>
      </w:r>
    </w:p>
    <w:p w14:paraId="1AA3628B" w14:textId="725499A1" w:rsidR="001E1E37" w:rsidRDefault="000C6FCC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C6FCC">
        <w:rPr>
          <w:rFonts w:ascii="Times New Roman" w:hAnsi="Times New Roman" w:cs="Times New Roman"/>
          <w:position w:val="-30"/>
          <w:sz w:val="28"/>
          <w:szCs w:val="28"/>
        </w:rPr>
        <w:object w:dxaOrig="6020" w:dyaOrig="680" w14:anchorId="18C25449">
          <v:shape id="_x0000_i1159" type="#_x0000_t75" style="width:300.85pt;height:33.85pt" o:ole="">
            <v:imagedata r:id="rId270" o:title=""/>
          </v:shape>
          <o:OLEObject Type="Embed" ProgID="Equation.DSMT4" ShapeID="_x0000_i1159" DrawAspect="Content" ObjectID="_1717432249" r:id="rId271"/>
        </w:object>
      </w:r>
    </w:p>
    <w:p w14:paraId="3296A848" w14:textId="32D8B9E8" w:rsidR="000C6FCC" w:rsidRDefault="000C6FCC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C6FCC">
        <w:rPr>
          <w:rFonts w:ascii="Times New Roman" w:hAnsi="Times New Roman" w:cs="Times New Roman"/>
          <w:position w:val="-38"/>
          <w:sz w:val="28"/>
          <w:szCs w:val="28"/>
        </w:rPr>
        <w:object w:dxaOrig="5240" w:dyaOrig="760" w14:anchorId="47440AE0">
          <v:shape id="_x0000_i1160" type="#_x0000_t75" style="width:262.35pt;height:38.15pt" o:ole="">
            <v:imagedata r:id="rId272" o:title=""/>
          </v:shape>
          <o:OLEObject Type="Embed" ProgID="Equation.DSMT4" ShapeID="_x0000_i1160" DrawAspect="Content" ObjectID="_1717432250" r:id="rId273"/>
        </w:object>
      </w:r>
    </w:p>
    <w:p w14:paraId="3F60CDE0" w14:textId="1ED01588" w:rsidR="000C6FCC" w:rsidRDefault="000C6FCC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C6FCC">
        <w:rPr>
          <w:rFonts w:ascii="Times New Roman" w:hAnsi="Times New Roman" w:cs="Times New Roman"/>
          <w:position w:val="-34"/>
          <w:sz w:val="28"/>
          <w:szCs w:val="28"/>
        </w:rPr>
        <w:object w:dxaOrig="5100" w:dyaOrig="780" w14:anchorId="1B4FA9D7">
          <v:shape id="_x0000_i1161" type="#_x0000_t75" style="width:255.2pt;height:39.2pt" o:ole="">
            <v:imagedata r:id="rId274" o:title=""/>
          </v:shape>
          <o:OLEObject Type="Embed" ProgID="Equation.DSMT4" ShapeID="_x0000_i1161" DrawAspect="Content" ObjectID="_1717432251" r:id="rId275"/>
        </w:object>
      </w:r>
    </w:p>
    <w:p w14:paraId="2FD6B2BC" w14:textId="555410A2" w:rsidR="000C6FCC" w:rsidRDefault="000C6FCC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gramStart"/>
      <w:r>
        <w:rPr>
          <w:rFonts w:ascii="Times New Roman" w:hAnsi="Times New Roman" w:cs="Times New Roman"/>
          <w:sz w:val="28"/>
          <w:szCs w:val="28"/>
        </w:rPr>
        <w:t>có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50EEEF8" w14:textId="2D4034A7" w:rsidR="000C6FCC" w:rsidRDefault="000C6FCC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C6FCC">
        <w:rPr>
          <w:rFonts w:ascii="Times New Roman" w:hAnsi="Times New Roman" w:cs="Times New Roman"/>
          <w:position w:val="-114"/>
          <w:sz w:val="28"/>
          <w:szCs w:val="28"/>
        </w:rPr>
        <w:object w:dxaOrig="3540" w:dyaOrig="2299" w14:anchorId="581AF458">
          <v:shape id="_x0000_i1162" type="#_x0000_t75" style="width:176.8pt;height:114.75pt" o:ole="">
            <v:imagedata r:id="rId276" o:title=""/>
          </v:shape>
          <o:OLEObject Type="Embed" ProgID="Equation.DSMT4" ShapeID="_x0000_i1162" DrawAspect="Content" ObjectID="_1717432252" r:id="rId277"/>
        </w:object>
      </w:r>
    </w:p>
    <w:p w14:paraId="1330A69D" w14:textId="65CDCC5D" w:rsidR="004D5D42" w:rsidRDefault="004D5D42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D5D42">
        <w:rPr>
          <w:rFonts w:ascii="Times New Roman" w:hAnsi="Times New Roman" w:cs="Times New Roman"/>
          <w:position w:val="-34"/>
          <w:sz w:val="28"/>
          <w:szCs w:val="28"/>
        </w:rPr>
        <w:object w:dxaOrig="5539" w:dyaOrig="800" w14:anchorId="631DC676">
          <v:shape id="_x0000_i1163" type="#_x0000_t75" style="width:276.6pt;height:39.9pt" o:ole="">
            <v:imagedata r:id="rId278" o:title=""/>
          </v:shape>
          <o:OLEObject Type="Embed" ProgID="Equation.DSMT4" ShapeID="_x0000_i1163" DrawAspect="Content" ObjectID="_1717432253" r:id="rId279"/>
        </w:object>
      </w:r>
    </w:p>
    <w:p w14:paraId="2325F789" w14:textId="0081F515" w:rsidR="004D5D42" w:rsidRDefault="004D5D42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4D5D42">
        <w:rPr>
          <w:rFonts w:ascii="Times New Roman" w:hAnsi="Times New Roman" w:cs="Times New Roman"/>
          <w:position w:val="-92"/>
          <w:sz w:val="28"/>
          <w:szCs w:val="28"/>
        </w:rPr>
        <w:object w:dxaOrig="4040" w:dyaOrig="2100" w14:anchorId="4A1D0710">
          <v:shape id="_x0000_i1164" type="#_x0000_t75" style="width:202.1pt;height:104.8pt" o:ole="">
            <v:imagedata r:id="rId280" o:title=""/>
          </v:shape>
          <o:OLEObject Type="Embed" ProgID="Equation.DSMT4" ShapeID="_x0000_i1164" DrawAspect="Content" ObjectID="_1717432254" r:id="rId281"/>
        </w:object>
      </w:r>
    </w:p>
    <w:p w14:paraId="14A3C44E" w14:textId="0FB137A6" w:rsidR="004D5D42" w:rsidRDefault="004D5D42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ấu </w:t>
      </w:r>
      <w:r w:rsidRPr="004D5D42">
        <w:rPr>
          <w:rFonts w:ascii="Times New Roman" w:hAnsi="Times New Roman" w:cs="Times New Roman"/>
          <w:position w:val="-4"/>
          <w:sz w:val="28"/>
          <w:szCs w:val="28"/>
        </w:rPr>
        <w:object w:dxaOrig="460" w:dyaOrig="260" w14:anchorId="311B8F2C">
          <v:shape id="_x0000_i1165" type="#_x0000_t75" style="width:23.15pt;height:12.85pt" o:ole="">
            <v:imagedata r:id="rId282" o:title=""/>
          </v:shape>
          <o:OLEObject Type="Embed" ProgID="Equation.DSMT4" ShapeID="_x0000_i1165" DrawAspect="Content" ObjectID="_1717432255" r:id="rId283"/>
        </w:object>
      </w:r>
      <w:r>
        <w:rPr>
          <w:rFonts w:ascii="Times New Roman" w:hAnsi="Times New Roman" w:cs="Times New Roman"/>
          <w:sz w:val="28"/>
          <w:szCs w:val="28"/>
        </w:rPr>
        <w:t xml:space="preserve"> xảy ra khi và chỉ khi </w:t>
      </w:r>
      <w:r w:rsidR="00A03F8E" w:rsidRPr="004D5D42">
        <w:rPr>
          <w:rFonts w:ascii="Times New Roman" w:hAnsi="Times New Roman" w:cs="Times New Roman"/>
          <w:position w:val="-106"/>
          <w:sz w:val="28"/>
          <w:szCs w:val="28"/>
        </w:rPr>
        <w:object w:dxaOrig="4260" w:dyaOrig="2240" w14:anchorId="58D31E16">
          <v:shape id="_x0000_i1166" type="#_x0000_t75" style="width:212.8pt;height:111.9pt" o:ole="">
            <v:imagedata r:id="rId284" o:title=""/>
          </v:shape>
          <o:OLEObject Type="Embed" ProgID="Equation.DSMT4" ShapeID="_x0000_i1166" DrawAspect="Content" ObjectID="_1717432256" r:id="rId285"/>
        </w:object>
      </w:r>
    </w:p>
    <w:p w14:paraId="02CF4D1C" w14:textId="0647A675" w:rsidR="004D5D42" w:rsidRDefault="00A03F8E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03F8E">
        <w:rPr>
          <w:rFonts w:ascii="Times New Roman" w:hAnsi="Times New Roman" w:cs="Times New Roman"/>
          <w:position w:val="-28"/>
          <w:sz w:val="28"/>
          <w:szCs w:val="28"/>
        </w:rPr>
        <w:object w:dxaOrig="5740" w:dyaOrig="660" w14:anchorId="25636E79">
          <v:shape id="_x0000_i1167" type="#_x0000_t75" style="width:286.95pt;height:32.8pt" o:ole="">
            <v:imagedata r:id="rId286" o:title=""/>
          </v:shape>
          <o:OLEObject Type="Embed" ProgID="Equation.DSMT4" ShapeID="_x0000_i1167" DrawAspect="Content" ObjectID="_1717432257" r:id="rId287"/>
        </w:object>
      </w:r>
    </w:p>
    <w:p w14:paraId="05C99D9D" w14:textId="65902DAE" w:rsidR="00A03F8E" w:rsidRPr="001E1E37" w:rsidRDefault="00A03F8E" w:rsidP="001E1E37">
      <w:pPr>
        <w:tabs>
          <w:tab w:val="left" w:pos="1276"/>
          <w:tab w:val="left" w:pos="1560"/>
          <w:tab w:val="left" w:pos="2127"/>
          <w:tab w:val="left" w:pos="737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03F8E">
        <w:rPr>
          <w:rFonts w:ascii="Times New Roman" w:hAnsi="Times New Roman" w:cs="Times New Roman"/>
          <w:position w:val="-98"/>
          <w:sz w:val="28"/>
          <w:szCs w:val="28"/>
        </w:rPr>
        <w:object w:dxaOrig="2120" w:dyaOrig="2079" w14:anchorId="2B7000CB">
          <v:shape id="_x0000_i1168" type="#_x0000_t75" style="width:105.85pt;height:103.7pt" o:ole="">
            <v:imagedata r:id="rId288" o:title=""/>
          </v:shape>
          <o:OLEObject Type="Embed" ProgID="Equation.DSMT4" ShapeID="_x0000_i1168" DrawAspect="Content" ObjectID="_1717432258" r:id="rId289"/>
        </w:object>
      </w:r>
    </w:p>
    <w:sectPr w:rsidR="00A03F8E" w:rsidRPr="001E1E37" w:rsidSect="00FE3C5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6243E1"/>
    <w:multiLevelType w:val="hybridMultilevel"/>
    <w:tmpl w:val="B832C9C8"/>
    <w:lvl w:ilvl="0" w:tplc="B1103AE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F7C"/>
    <w:rsid w:val="000022AC"/>
    <w:rsid w:val="00021F7C"/>
    <w:rsid w:val="00032BD4"/>
    <w:rsid w:val="0004314A"/>
    <w:rsid w:val="000C6FCC"/>
    <w:rsid w:val="001864C3"/>
    <w:rsid w:val="001E1E37"/>
    <w:rsid w:val="00295A8D"/>
    <w:rsid w:val="002B1915"/>
    <w:rsid w:val="002F4FCC"/>
    <w:rsid w:val="00313A78"/>
    <w:rsid w:val="003F6A68"/>
    <w:rsid w:val="00434B62"/>
    <w:rsid w:val="004867CE"/>
    <w:rsid w:val="004C4D6E"/>
    <w:rsid w:val="004C5F87"/>
    <w:rsid w:val="004D5D42"/>
    <w:rsid w:val="005030E9"/>
    <w:rsid w:val="00523974"/>
    <w:rsid w:val="00546A5D"/>
    <w:rsid w:val="00584018"/>
    <w:rsid w:val="005D7ED3"/>
    <w:rsid w:val="006E06F9"/>
    <w:rsid w:val="0079046C"/>
    <w:rsid w:val="007A2251"/>
    <w:rsid w:val="00806975"/>
    <w:rsid w:val="008D6EF7"/>
    <w:rsid w:val="00983C88"/>
    <w:rsid w:val="00A03F8E"/>
    <w:rsid w:val="00A3222C"/>
    <w:rsid w:val="00B742B2"/>
    <w:rsid w:val="00BF1200"/>
    <w:rsid w:val="00C2549B"/>
    <w:rsid w:val="00C66008"/>
    <w:rsid w:val="00CC5935"/>
    <w:rsid w:val="00CD6782"/>
    <w:rsid w:val="00D14CB0"/>
    <w:rsid w:val="00D70C57"/>
    <w:rsid w:val="00DA015A"/>
    <w:rsid w:val="00EF388D"/>
    <w:rsid w:val="00F01CB6"/>
    <w:rsid w:val="00F07EDD"/>
    <w:rsid w:val="00FA00CF"/>
    <w:rsid w:val="00FD6250"/>
    <w:rsid w:val="00FE3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6CB04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1F7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1F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100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3.jpeg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png"/><Relationship Id="rId190" Type="http://schemas.openxmlformats.org/officeDocument/2006/relationships/oleObject" Target="embeddings/oleObject93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34</Words>
  <Characters>5899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22-06-22T12:35:00Z</dcterms:created>
  <dcterms:modified xsi:type="dcterms:W3CDTF">2022-06-22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